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14DF0F2B" w14:textId="77777777" w:rsidR="00514C56" w:rsidRDefault="00514C56" w:rsidP="00654533">
      <w:pPr>
        <w:spacing w:after="0" w:line="360" w:lineRule="auto"/>
        <w:jc w:val="both"/>
        <w:rPr>
          <w:rFonts w:ascii="Arial" w:hAnsi="Arial" w:cs="Arial"/>
          <w:b/>
          <w:bCs/>
        </w:rPr>
      </w:pPr>
      <w:bookmarkStart w:id="0" w:name="_Hlk151665820"/>
    </w:p>
    <w:p w14:paraId="470B8F12" w14:textId="375361E3" w:rsidR="00654533" w:rsidRDefault="00654533" w:rsidP="00654533">
      <w:pPr>
        <w:spacing w:after="0" w:line="360" w:lineRule="auto"/>
        <w:jc w:val="both"/>
        <w:rPr>
          <w:rFonts w:ascii="Arial" w:hAnsi="Arial" w:cs="Arial"/>
          <w:b/>
          <w:bCs/>
        </w:rPr>
      </w:pPr>
      <w:r w:rsidRPr="00D063A6">
        <w:rPr>
          <w:rFonts w:ascii="Arial" w:hAnsi="Arial" w:cs="Arial"/>
          <w:b/>
          <w:bCs/>
        </w:rPr>
        <w:t>1.</w:t>
      </w:r>
    </w:p>
    <w:p w14:paraId="217C860D" w14:textId="77777777" w:rsidR="00654533" w:rsidRDefault="00654533" w:rsidP="00654533">
      <w:pPr>
        <w:spacing w:after="0" w:line="360" w:lineRule="auto"/>
        <w:jc w:val="both"/>
        <w:rPr>
          <w:rFonts w:ascii="Arial" w:hAnsi="Arial" w:cs="Arial"/>
          <w:b/>
          <w:bCs/>
        </w:rPr>
      </w:pPr>
      <w:r>
        <w:rPr>
          <w:rFonts w:ascii="Arial" w:hAnsi="Arial" w:cs="Arial"/>
          <w:b/>
          <w:bCs/>
        </w:rPr>
        <w:t xml:space="preserve">1.1. </w:t>
      </w:r>
    </w:p>
    <w:p w14:paraId="412F5266" w14:textId="2E213090" w:rsidR="00654533" w:rsidRDefault="00654533" w:rsidP="00654533">
      <w:pPr>
        <w:spacing w:after="0" w:line="360" w:lineRule="auto"/>
        <w:jc w:val="both"/>
        <w:rPr>
          <w:rFonts w:ascii="Arial" w:hAnsi="Arial" w:cs="Arial"/>
          <w:b/>
          <w:bCs/>
        </w:rPr>
      </w:pPr>
      <w:r>
        <w:rPr>
          <w:rFonts w:ascii="Arial" w:hAnsi="Arial" w:cs="Arial"/>
          <w:color w:val="00B0F0"/>
        </w:rPr>
        <w:t>Alunos que frequent</w:t>
      </w:r>
      <w:r w:rsidR="00ED49AB">
        <w:rPr>
          <w:rFonts w:ascii="Arial" w:hAnsi="Arial" w:cs="Arial"/>
          <w:color w:val="00B0F0"/>
        </w:rPr>
        <w:t>am</w:t>
      </w:r>
      <w:r>
        <w:rPr>
          <w:rFonts w:ascii="Arial" w:hAnsi="Arial" w:cs="Arial"/>
          <w:color w:val="00B0F0"/>
        </w:rPr>
        <w:t xml:space="preserve"> a escola.</w:t>
      </w:r>
    </w:p>
    <w:p w14:paraId="4F78FD4D" w14:textId="77777777" w:rsidR="00654533" w:rsidRDefault="00654533" w:rsidP="00654533">
      <w:pPr>
        <w:spacing w:after="0" w:line="360" w:lineRule="auto"/>
        <w:jc w:val="both"/>
        <w:rPr>
          <w:rFonts w:ascii="Arial" w:hAnsi="Arial" w:cs="Arial"/>
        </w:rPr>
      </w:pPr>
    </w:p>
    <w:p w14:paraId="6F9A628A" w14:textId="77777777" w:rsidR="00654533" w:rsidRDefault="00654533" w:rsidP="00654533">
      <w:pPr>
        <w:spacing w:after="0" w:line="360" w:lineRule="auto"/>
        <w:jc w:val="both"/>
        <w:rPr>
          <w:rFonts w:ascii="Arial" w:hAnsi="Arial" w:cs="Arial"/>
        </w:rPr>
      </w:pPr>
      <w:r>
        <w:rPr>
          <w:rFonts w:ascii="Arial" w:hAnsi="Arial" w:cs="Arial"/>
          <w:b/>
          <w:bCs/>
        </w:rPr>
        <w:t>1.2</w:t>
      </w:r>
      <w:r w:rsidRPr="00D55CC1">
        <w:rPr>
          <w:rFonts w:ascii="Arial" w:hAnsi="Arial" w:cs="Arial"/>
          <w:b/>
          <w:bCs/>
        </w:rPr>
        <w:t>.</w:t>
      </w:r>
      <w:r>
        <w:rPr>
          <w:rFonts w:ascii="Arial" w:hAnsi="Arial" w:cs="Arial"/>
        </w:rPr>
        <w:t xml:space="preserve"> </w:t>
      </w:r>
      <w:r>
        <w:rPr>
          <w:rFonts w:ascii="Arial" w:hAnsi="Arial" w:cs="Arial"/>
          <w:color w:val="00B0F0"/>
        </w:rPr>
        <w:t>O</w:t>
      </w:r>
      <w:r w:rsidRPr="00584F72">
        <w:rPr>
          <w:rFonts w:ascii="Arial" w:hAnsi="Arial" w:cs="Arial"/>
          <w:color w:val="00B0F0"/>
        </w:rPr>
        <w:t>pção</w:t>
      </w:r>
      <w:r w:rsidRPr="00584F72">
        <w:rPr>
          <w:rFonts w:ascii="Arial" w:hAnsi="Arial" w:cs="Arial"/>
          <w:b/>
          <w:bCs/>
          <w:color w:val="00B0F0"/>
        </w:rPr>
        <w:t xml:space="preserve"> </w:t>
      </w:r>
      <w:r>
        <w:rPr>
          <w:rFonts w:ascii="Arial" w:hAnsi="Arial" w:cs="Arial"/>
          <w:b/>
          <w:bCs/>
          <w:color w:val="00B0F0"/>
        </w:rPr>
        <w:t>A</w:t>
      </w:r>
      <w:r w:rsidRPr="00C94C10">
        <w:rPr>
          <w:rFonts w:ascii="Arial" w:hAnsi="Arial" w:cs="Arial"/>
          <w:color w:val="00B0F0"/>
        </w:rPr>
        <w:t>.</w:t>
      </w:r>
    </w:p>
    <w:p w14:paraId="10C333BC" w14:textId="77777777" w:rsidR="00654533" w:rsidRDefault="00654533" w:rsidP="00654533">
      <w:pPr>
        <w:spacing w:after="0" w:line="360" w:lineRule="auto"/>
        <w:jc w:val="both"/>
        <w:rPr>
          <w:rFonts w:ascii="Arial" w:hAnsi="Arial" w:cs="Arial"/>
          <w:color w:val="00B0F0"/>
        </w:rPr>
      </w:pPr>
    </w:p>
    <w:p w14:paraId="2BA4607B" w14:textId="77777777" w:rsidR="00654533" w:rsidRDefault="00654533" w:rsidP="00654533">
      <w:pPr>
        <w:spacing w:after="0" w:line="360" w:lineRule="auto"/>
        <w:jc w:val="both"/>
        <w:rPr>
          <w:rFonts w:ascii="Arial" w:hAnsi="Arial" w:cs="Arial"/>
          <w:color w:val="00B0F0"/>
        </w:rPr>
      </w:pPr>
      <w:r>
        <w:rPr>
          <w:rFonts w:ascii="Arial" w:hAnsi="Arial" w:cs="Arial"/>
          <w:b/>
          <w:bCs/>
        </w:rPr>
        <w:t>1.3</w:t>
      </w:r>
      <w:r w:rsidRPr="00D55CC1">
        <w:rPr>
          <w:rFonts w:ascii="Arial" w:hAnsi="Arial" w:cs="Arial"/>
          <w:b/>
          <w:bCs/>
        </w:rPr>
        <w:t>.</w:t>
      </w:r>
    </w:p>
    <w:p w14:paraId="5C161677" w14:textId="77777777" w:rsidR="00654533" w:rsidRDefault="00654533" w:rsidP="00654533">
      <w:pPr>
        <w:spacing w:after="0" w:line="360" w:lineRule="auto"/>
        <w:rPr>
          <w:rFonts w:ascii="Arial" w:hAnsi="Arial" w:cs="Arial"/>
          <w:color w:val="00B0F0"/>
        </w:rPr>
      </w:pPr>
      <w:r>
        <w:rPr>
          <w:rFonts w:ascii="Arial" w:hAnsi="Arial" w:cs="Arial"/>
          <w:color w:val="00B0F0"/>
        </w:rPr>
        <w:t>I. Dia da semana que almoça mais vezes na cantina. Variável qualitativa ordinal.</w:t>
      </w:r>
    </w:p>
    <w:p w14:paraId="5668AD85" w14:textId="27EF31F7" w:rsidR="00654533" w:rsidRDefault="00654533" w:rsidP="00654533">
      <w:pPr>
        <w:spacing w:after="0" w:line="360" w:lineRule="auto"/>
        <w:rPr>
          <w:rFonts w:ascii="Arial" w:hAnsi="Arial" w:cs="Arial"/>
          <w:color w:val="00B0F0"/>
        </w:rPr>
      </w:pPr>
      <w:r>
        <w:rPr>
          <w:rFonts w:ascii="Arial" w:hAnsi="Arial" w:cs="Arial"/>
          <w:color w:val="00B0F0"/>
        </w:rPr>
        <w:t>II. Tempo médio no percurso casa-escola. Variável quantitativa contínua.</w:t>
      </w:r>
    </w:p>
    <w:p w14:paraId="08D59C70" w14:textId="6920BC93" w:rsidR="00654533" w:rsidRDefault="00654533" w:rsidP="00654533">
      <w:pPr>
        <w:spacing w:after="0" w:line="360" w:lineRule="auto"/>
        <w:rPr>
          <w:rFonts w:ascii="Arial" w:hAnsi="Arial" w:cs="Arial"/>
          <w:color w:val="00B0F0"/>
        </w:rPr>
      </w:pPr>
      <w:r>
        <w:rPr>
          <w:rFonts w:ascii="Arial" w:hAnsi="Arial" w:cs="Arial"/>
          <w:color w:val="00B0F0"/>
        </w:rPr>
        <w:t>III. Número de atividades oferecidas pela escola, em que participa.</w:t>
      </w:r>
      <w:r w:rsidR="00ED49AB">
        <w:rPr>
          <w:rFonts w:ascii="Arial" w:hAnsi="Arial" w:cs="Arial"/>
          <w:color w:val="00B0F0"/>
        </w:rPr>
        <w:t xml:space="preserve"> </w:t>
      </w:r>
      <w:r>
        <w:rPr>
          <w:rFonts w:ascii="Arial" w:hAnsi="Arial" w:cs="Arial"/>
          <w:color w:val="00B0F0"/>
        </w:rPr>
        <w:t>Variável quantitativa discreta.</w:t>
      </w:r>
    </w:p>
    <w:p w14:paraId="2146402A" w14:textId="77777777" w:rsidR="005015D3" w:rsidRDefault="005015D3" w:rsidP="002C1400">
      <w:pPr>
        <w:spacing w:after="0" w:line="360" w:lineRule="auto"/>
        <w:rPr>
          <w:rFonts w:ascii="Arial" w:hAnsi="Arial" w:cs="Arial"/>
          <w:b/>
          <w:bCs/>
        </w:rPr>
      </w:pPr>
    </w:p>
    <w:p w14:paraId="6BB1EC56" w14:textId="430483A2" w:rsidR="00410399" w:rsidRDefault="00CC2B4C" w:rsidP="002C1400">
      <w:pPr>
        <w:spacing w:after="0" w:line="360" w:lineRule="auto"/>
        <w:jc w:val="both"/>
        <w:rPr>
          <w:rFonts w:ascii="Arial" w:hAnsi="Arial" w:cs="Arial"/>
        </w:rPr>
      </w:pPr>
      <w:r>
        <w:rPr>
          <w:rFonts w:ascii="Arial" w:hAnsi="Arial" w:cs="Arial"/>
          <w:b/>
          <w:bCs/>
        </w:rPr>
        <w:t>1.4</w:t>
      </w:r>
      <w:r w:rsidR="002C1400" w:rsidRPr="00D55CC1">
        <w:rPr>
          <w:rFonts w:ascii="Arial" w:hAnsi="Arial" w:cs="Arial"/>
          <w:b/>
          <w:bCs/>
        </w:rPr>
        <w:t>.</w:t>
      </w:r>
      <w:r w:rsidR="002C1400">
        <w:rPr>
          <w:rFonts w:ascii="Arial" w:hAnsi="Arial" w:cs="Arial"/>
        </w:rPr>
        <w:t xml:space="preserve"> </w:t>
      </w:r>
    </w:p>
    <w:p w14:paraId="0CFC4DEC" w14:textId="08CBC23D" w:rsidR="00386AD6" w:rsidRPr="00386AD6" w:rsidRDefault="00386AD6" w:rsidP="002C1400">
      <w:pPr>
        <w:spacing w:after="0" w:line="360" w:lineRule="auto"/>
        <w:jc w:val="both"/>
        <w:rPr>
          <w:rFonts w:ascii="Arial" w:hAnsi="Arial" w:cs="Arial"/>
          <w:b/>
          <w:bCs/>
        </w:rPr>
      </w:pPr>
      <w:r w:rsidRPr="00386AD6">
        <w:rPr>
          <w:rFonts w:ascii="Arial" w:hAnsi="Arial" w:cs="Arial"/>
          <w:b/>
          <w:bCs/>
        </w:rPr>
        <w:t>a)</w:t>
      </w:r>
    </w:p>
    <w:p w14:paraId="0064120F" w14:textId="77777777" w:rsidR="00CC2B4C" w:rsidRPr="00CC2B4C" w:rsidRDefault="00CC2B4C" w:rsidP="00CC2B4C">
      <w:pPr>
        <w:pStyle w:val="PargrafodaLista"/>
        <w:spacing w:line="276" w:lineRule="auto"/>
        <w:ind w:left="1636"/>
        <w:jc w:val="center"/>
        <w:rPr>
          <w:rFonts w:ascii="Arial" w:hAnsi="Arial" w:cs="Arial"/>
          <w:b/>
          <w:bCs/>
          <w:color w:val="00B0F0"/>
        </w:rPr>
      </w:pPr>
      <w:r w:rsidRPr="00CC2B4C">
        <w:rPr>
          <w:rFonts w:ascii="Arial" w:hAnsi="Arial" w:cs="Arial"/>
          <w:b/>
          <w:bCs/>
          <w:color w:val="00B0F0"/>
        </w:rPr>
        <w:t>Tempo, em minutos, gasto a jogar no campo de futebol da escola</w:t>
      </w:r>
    </w:p>
    <w:tbl>
      <w:tblPr>
        <w:tblStyle w:val="TabelacomGrelha"/>
        <w:tblpPr w:leftFromText="141" w:rightFromText="141" w:vertAnchor="text" w:horzAnchor="margin" w:tblpXSpec="right" w:tblpY="123"/>
        <w:tblW w:w="0" w:type="auto"/>
        <w:tblLook w:val="04A0" w:firstRow="1" w:lastRow="0" w:firstColumn="1" w:lastColumn="0" w:noHBand="0" w:noVBand="1"/>
      </w:tblPr>
      <w:tblGrid>
        <w:gridCol w:w="1555"/>
        <w:gridCol w:w="2835"/>
        <w:gridCol w:w="3543"/>
      </w:tblGrid>
      <w:tr w:rsidR="00CC2B4C" w:rsidRPr="00CC2B4C" w14:paraId="0AD48133" w14:textId="77777777" w:rsidTr="00CC2B4C">
        <w:tc>
          <w:tcPr>
            <w:tcW w:w="1555" w:type="dxa"/>
            <w:vAlign w:val="center"/>
          </w:tcPr>
          <w:p w14:paraId="1A158180" w14:textId="77777777" w:rsidR="00CC2B4C" w:rsidRPr="000E6588" w:rsidRDefault="00CC2B4C" w:rsidP="00F54051">
            <w:pPr>
              <w:pStyle w:val="PargrafodaLista"/>
              <w:spacing w:line="360" w:lineRule="auto"/>
              <w:ind w:left="0"/>
              <w:jc w:val="center"/>
              <w:rPr>
                <w:rFonts w:ascii="Arial" w:hAnsi="Arial" w:cs="Arial"/>
                <w:b/>
                <w:bCs/>
              </w:rPr>
            </w:pPr>
            <w:r w:rsidRPr="000E6588">
              <w:rPr>
                <w:rFonts w:ascii="Arial" w:hAnsi="Arial" w:cs="Arial"/>
                <w:b/>
                <w:bCs/>
              </w:rPr>
              <w:t>Classe</w:t>
            </w:r>
          </w:p>
        </w:tc>
        <w:tc>
          <w:tcPr>
            <w:tcW w:w="2835" w:type="dxa"/>
            <w:vAlign w:val="center"/>
          </w:tcPr>
          <w:p w14:paraId="4615B9E2" w14:textId="77777777" w:rsidR="00CC2B4C" w:rsidRPr="000E6588" w:rsidRDefault="00CC2B4C" w:rsidP="00F54051">
            <w:pPr>
              <w:pStyle w:val="PargrafodaLista"/>
              <w:spacing w:line="360" w:lineRule="auto"/>
              <w:ind w:left="0"/>
              <w:jc w:val="center"/>
              <w:rPr>
                <w:rFonts w:ascii="Arial" w:hAnsi="Arial" w:cs="Arial"/>
                <w:b/>
                <w:bCs/>
              </w:rPr>
            </w:pPr>
            <w:r w:rsidRPr="000E6588">
              <w:rPr>
                <w:rFonts w:ascii="Arial" w:hAnsi="Arial" w:cs="Arial"/>
                <w:b/>
                <w:bCs/>
              </w:rPr>
              <w:t>Frequência absoluta</w:t>
            </w:r>
          </w:p>
        </w:tc>
        <w:tc>
          <w:tcPr>
            <w:tcW w:w="3543" w:type="dxa"/>
            <w:vAlign w:val="center"/>
          </w:tcPr>
          <w:p w14:paraId="4A88E5A7" w14:textId="77777777" w:rsidR="00CC2B4C" w:rsidRPr="000E6588" w:rsidRDefault="00CC2B4C" w:rsidP="00F54051">
            <w:pPr>
              <w:pStyle w:val="PargrafodaLista"/>
              <w:spacing w:line="360" w:lineRule="auto"/>
              <w:ind w:left="0"/>
              <w:jc w:val="center"/>
              <w:rPr>
                <w:rFonts w:ascii="Arial" w:hAnsi="Arial" w:cs="Arial"/>
                <w:b/>
                <w:bCs/>
              </w:rPr>
            </w:pPr>
            <w:r w:rsidRPr="000E6588">
              <w:rPr>
                <w:rFonts w:ascii="Arial" w:hAnsi="Arial" w:cs="Arial"/>
                <w:b/>
                <w:bCs/>
              </w:rPr>
              <w:t xml:space="preserve">Frequência relativa </w:t>
            </w:r>
          </w:p>
          <w:p w14:paraId="00DF1FD3" w14:textId="77777777" w:rsidR="00CC2B4C" w:rsidRPr="000E6588" w:rsidRDefault="00CC2B4C" w:rsidP="00F54051">
            <w:pPr>
              <w:pStyle w:val="PargrafodaLista"/>
              <w:spacing w:line="360" w:lineRule="auto"/>
              <w:ind w:left="0"/>
              <w:jc w:val="center"/>
              <w:rPr>
                <w:rFonts w:ascii="Arial" w:hAnsi="Arial" w:cs="Arial"/>
              </w:rPr>
            </w:pPr>
            <w:r w:rsidRPr="000E6588">
              <w:rPr>
                <w:rFonts w:ascii="Arial" w:hAnsi="Arial" w:cs="Arial"/>
              </w:rPr>
              <w:t>(em % arredondada às unidades)</w:t>
            </w:r>
          </w:p>
        </w:tc>
      </w:tr>
      <w:tr w:rsidR="0082088E" w:rsidRPr="00CC2B4C" w14:paraId="089B0BB5" w14:textId="77777777" w:rsidTr="00D776A9">
        <w:tc>
          <w:tcPr>
            <w:tcW w:w="1555" w:type="dxa"/>
          </w:tcPr>
          <w:p w14:paraId="156D4711" w14:textId="06E5EAE8" w:rsidR="0082088E" w:rsidRPr="00CC2B4C" w:rsidRDefault="0082088E" w:rsidP="0082088E">
            <w:pPr>
              <w:pStyle w:val="PargrafodaLista"/>
              <w:spacing w:line="360" w:lineRule="auto"/>
              <w:ind w:left="0"/>
              <w:jc w:val="center"/>
              <w:rPr>
                <w:rFonts w:ascii="Arial" w:hAnsi="Arial" w:cs="Arial"/>
                <w:color w:val="00B0F0"/>
              </w:rPr>
            </w:pPr>
            <w:r>
              <w:rPr>
                <w:rFonts w:ascii="Arial" w:hAnsi="Arial" w:cs="Arial"/>
                <w:color w:val="00B0F0"/>
              </w:rPr>
              <w:t>5 a &lt; 10</w:t>
            </w:r>
          </w:p>
        </w:tc>
        <w:tc>
          <w:tcPr>
            <w:tcW w:w="2835" w:type="dxa"/>
            <w:vAlign w:val="center"/>
          </w:tcPr>
          <w:p w14:paraId="1C4C055F" w14:textId="0CBB272D" w:rsidR="0082088E" w:rsidRPr="00CC2B4C" w:rsidRDefault="0082088E" w:rsidP="0082088E">
            <w:pPr>
              <w:pStyle w:val="PargrafodaLista"/>
              <w:spacing w:line="360" w:lineRule="auto"/>
              <w:ind w:left="0"/>
              <w:jc w:val="center"/>
              <w:rPr>
                <w:rFonts w:ascii="Arial" w:hAnsi="Arial" w:cs="Arial"/>
                <w:color w:val="00B0F0"/>
              </w:rPr>
            </w:pPr>
            <w:r w:rsidRPr="00284C73">
              <w:rPr>
                <w:rFonts w:ascii="Arial" w:hAnsi="Arial" w:cs="Arial"/>
                <w:color w:val="00B0F0"/>
              </w:rPr>
              <w:t>4</w:t>
            </w:r>
          </w:p>
        </w:tc>
        <w:tc>
          <w:tcPr>
            <w:tcW w:w="3543" w:type="dxa"/>
          </w:tcPr>
          <w:p w14:paraId="2B76D375" w14:textId="4F338FA6" w:rsidR="0082088E" w:rsidRPr="00CC2B4C" w:rsidRDefault="008E691A" w:rsidP="0082088E">
            <w:pPr>
              <w:pStyle w:val="PargrafodaLista"/>
              <w:spacing w:line="360" w:lineRule="auto"/>
              <w:ind w:left="0"/>
              <w:jc w:val="center"/>
              <w:rPr>
                <w:rFonts w:ascii="Arial" w:hAnsi="Arial" w:cs="Arial"/>
                <w:color w:val="00B0F0"/>
              </w:rPr>
            </w:pPr>
            <w:r>
              <w:rPr>
                <w:rFonts w:ascii="Arial" w:hAnsi="Arial" w:cs="Arial"/>
                <w:color w:val="00B0F0"/>
              </w:rPr>
              <w:t>16%</w:t>
            </w:r>
          </w:p>
        </w:tc>
      </w:tr>
      <w:tr w:rsidR="0082088E" w:rsidRPr="00CC2B4C" w14:paraId="6F754799" w14:textId="77777777" w:rsidTr="00D776A9">
        <w:tc>
          <w:tcPr>
            <w:tcW w:w="1555" w:type="dxa"/>
          </w:tcPr>
          <w:p w14:paraId="3F1CD291" w14:textId="2AFA3055" w:rsidR="0082088E" w:rsidRPr="00CC2B4C" w:rsidRDefault="0082088E" w:rsidP="0082088E">
            <w:pPr>
              <w:pStyle w:val="PargrafodaLista"/>
              <w:spacing w:line="360" w:lineRule="auto"/>
              <w:ind w:left="0"/>
              <w:jc w:val="center"/>
              <w:rPr>
                <w:rFonts w:ascii="Arial" w:hAnsi="Arial" w:cs="Arial"/>
                <w:color w:val="00B0F0"/>
              </w:rPr>
            </w:pPr>
            <w:r>
              <w:rPr>
                <w:rFonts w:ascii="Arial" w:hAnsi="Arial" w:cs="Arial"/>
                <w:color w:val="00B0F0"/>
              </w:rPr>
              <w:t>10 a &lt; 15</w:t>
            </w:r>
          </w:p>
        </w:tc>
        <w:tc>
          <w:tcPr>
            <w:tcW w:w="2835" w:type="dxa"/>
            <w:vAlign w:val="center"/>
          </w:tcPr>
          <w:p w14:paraId="4FC6E286" w14:textId="02DAA4EB" w:rsidR="0082088E" w:rsidRPr="00CC2B4C" w:rsidRDefault="0082088E" w:rsidP="0082088E">
            <w:pPr>
              <w:pStyle w:val="PargrafodaLista"/>
              <w:spacing w:line="360" w:lineRule="auto"/>
              <w:ind w:left="0"/>
              <w:jc w:val="center"/>
              <w:rPr>
                <w:rFonts w:ascii="Arial" w:hAnsi="Arial" w:cs="Arial"/>
                <w:color w:val="00B0F0"/>
              </w:rPr>
            </w:pPr>
            <w:r w:rsidRPr="00284C73">
              <w:rPr>
                <w:rFonts w:ascii="Arial" w:hAnsi="Arial" w:cs="Arial"/>
                <w:color w:val="00B0F0"/>
              </w:rPr>
              <w:t>3</w:t>
            </w:r>
          </w:p>
        </w:tc>
        <w:tc>
          <w:tcPr>
            <w:tcW w:w="3543" w:type="dxa"/>
          </w:tcPr>
          <w:p w14:paraId="1BED08BF" w14:textId="6939A14F" w:rsidR="0082088E" w:rsidRPr="00CC2B4C" w:rsidRDefault="008E691A" w:rsidP="0082088E">
            <w:pPr>
              <w:pStyle w:val="PargrafodaLista"/>
              <w:spacing w:line="360" w:lineRule="auto"/>
              <w:ind w:left="0"/>
              <w:jc w:val="center"/>
              <w:rPr>
                <w:rFonts w:ascii="Arial" w:hAnsi="Arial" w:cs="Arial"/>
                <w:color w:val="00B0F0"/>
              </w:rPr>
            </w:pPr>
            <w:r>
              <w:rPr>
                <w:rFonts w:ascii="Arial" w:hAnsi="Arial" w:cs="Arial"/>
                <w:color w:val="00B0F0"/>
              </w:rPr>
              <w:t>12%</w:t>
            </w:r>
          </w:p>
        </w:tc>
      </w:tr>
      <w:tr w:rsidR="0082088E" w:rsidRPr="00CC2B4C" w14:paraId="32A75851" w14:textId="77777777" w:rsidTr="00D776A9">
        <w:tc>
          <w:tcPr>
            <w:tcW w:w="1555" w:type="dxa"/>
          </w:tcPr>
          <w:p w14:paraId="0148ABFA" w14:textId="2DC7C158" w:rsidR="0082088E" w:rsidRPr="00CC2B4C" w:rsidRDefault="0082088E" w:rsidP="0082088E">
            <w:pPr>
              <w:pStyle w:val="PargrafodaLista"/>
              <w:spacing w:line="360" w:lineRule="auto"/>
              <w:ind w:left="0"/>
              <w:jc w:val="center"/>
              <w:rPr>
                <w:rFonts w:ascii="Arial" w:hAnsi="Arial" w:cs="Arial"/>
                <w:color w:val="00B0F0"/>
              </w:rPr>
            </w:pPr>
            <w:r>
              <w:rPr>
                <w:rFonts w:ascii="Arial" w:hAnsi="Arial" w:cs="Arial"/>
                <w:color w:val="00B0F0"/>
              </w:rPr>
              <w:t>15 a &lt; 20</w:t>
            </w:r>
          </w:p>
        </w:tc>
        <w:tc>
          <w:tcPr>
            <w:tcW w:w="2835" w:type="dxa"/>
            <w:vAlign w:val="center"/>
          </w:tcPr>
          <w:p w14:paraId="5BFA3ECE" w14:textId="18F58E5C" w:rsidR="0082088E" w:rsidRPr="00CC2B4C" w:rsidRDefault="0082088E" w:rsidP="0082088E">
            <w:pPr>
              <w:pStyle w:val="PargrafodaLista"/>
              <w:spacing w:line="360" w:lineRule="auto"/>
              <w:ind w:left="0"/>
              <w:jc w:val="center"/>
              <w:rPr>
                <w:rFonts w:ascii="Arial" w:hAnsi="Arial" w:cs="Arial"/>
                <w:color w:val="00B0F0"/>
              </w:rPr>
            </w:pPr>
            <w:r w:rsidRPr="00284C73">
              <w:rPr>
                <w:rFonts w:ascii="Arial" w:hAnsi="Arial" w:cs="Arial"/>
                <w:color w:val="00B0F0"/>
              </w:rPr>
              <w:t>5</w:t>
            </w:r>
          </w:p>
        </w:tc>
        <w:tc>
          <w:tcPr>
            <w:tcW w:w="3543" w:type="dxa"/>
          </w:tcPr>
          <w:p w14:paraId="2A484C64" w14:textId="39349A10" w:rsidR="0082088E" w:rsidRPr="00CC2B4C" w:rsidRDefault="008E691A" w:rsidP="0082088E">
            <w:pPr>
              <w:pStyle w:val="PargrafodaLista"/>
              <w:spacing w:line="360" w:lineRule="auto"/>
              <w:ind w:left="0"/>
              <w:jc w:val="center"/>
              <w:rPr>
                <w:rFonts w:ascii="Arial" w:hAnsi="Arial" w:cs="Arial"/>
                <w:color w:val="00B0F0"/>
              </w:rPr>
            </w:pPr>
            <w:r>
              <w:rPr>
                <w:rFonts w:ascii="Arial" w:hAnsi="Arial" w:cs="Arial"/>
                <w:color w:val="00B0F0"/>
              </w:rPr>
              <w:t>20%</w:t>
            </w:r>
          </w:p>
        </w:tc>
      </w:tr>
      <w:tr w:rsidR="0082088E" w:rsidRPr="00CC2B4C" w14:paraId="4E159280" w14:textId="77777777" w:rsidTr="00D776A9">
        <w:tc>
          <w:tcPr>
            <w:tcW w:w="1555" w:type="dxa"/>
          </w:tcPr>
          <w:p w14:paraId="58F3F9E9" w14:textId="653280FA" w:rsidR="0082088E" w:rsidRPr="00CC2B4C" w:rsidRDefault="0082088E" w:rsidP="0082088E">
            <w:pPr>
              <w:pStyle w:val="PargrafodaLista"/>
              <w:spacing w:line="360" w:lineRule="auto"/>
              <w:ind w:left="0"/>
              <w:jc w:val="center"/>
              <w:rPr>
                <w:rFonts w:ascii="Arial" w:hAnsi="Arial" w:cs="Arial"/>
                <w:color w:val="00B0F0"/>
              </w:rPr>
            </w:pPr>
            <w:r>
              <w:rPr>
                <w:rFonts w:ascii="Arial" w:hAnsi="Arial" w:cs="Arial"/>
                <w:color w:val="00B0F0"/>
              </w:rPr>
              <w:t>20 a &lt; 25</w:t>
            </w:r>
          </w:p>
        </w:tc>
        <w:tc>
          <w:tcPr>
            <w:tcW w:w="2835" w:type="dxa"/>
            <w:vAlign w:val="center"/>
          </w:tcPr>
          <w:p w14:paraId="22C73B5C" w14:textId="1F6321BD" w:rsidR="0082088E" w:rsidRPr="00CC2B4C" w:rsidRDefault="0082088E" w:rsidP="0082088E">
            <w:pPr>
              <w:pStyle w:val="PargrafodaLista"/>
              <w:spacing w:line="360" w:lineRule="auto"/>
              <w:ind w:left="0"/>
              <w:jc w:val="center"/>
              <w:rPr>
                <w:rFonts w:ascii="Arial" w:hAnsi="Arial" w:cs="Arial"/>
                <w:color w:val="00B0F0"/>
              </w:rPr>
            </w:pPr>
            <w:r w:rsidRPr="00284C73">
              <w:rPr>
                <w:rFonts w:ascii="Arial" w:hAnsi="Arial" w:cs="Arial"/>
                <w:color w:val="00B0F0"/>
              </w:rPr>
              <w:t>3</w:t>
            </w:r>
          </w:p>
        </w:tc>
        <w:tc>
          <w:tcPr>
            <w:tcW w:w="3543" w:type="dxa"/>
          </w:tcPr>
          <w:p w14:paraId="503CF87C" w14:textId="18E8B035" w:rsidR="0082088E" w:rsidRPr="00CC2B4C" w:rsidRDefault="0013493A" w:rsidP="0082088E">
            <w:pPr>
              <w:pStyle w:val="PargrafodaLista"/>
              <w:spacing w:line="360" w:lineRule="auto"/>
              <w:ind w:left="0"/>
              <w:jc w:val="center"/>
              <w:rPr>
                <w:rFonts w:ascii="Arial" w:hAnsi="Arial" w:cs="Arial"/>
                <w:color w:val="00B0F0"/>
              </w:rPr>
            </w:pPr>
            <w:r>
              <w:rPr>
                <w:rFonts w:ascii="Arial" w:hAnsi="Arial" w:cs="Arial"/>
                <w:color w:val="00B0F0"/>
              </w:rPr>
              <w:t>12%</w:t>
            </w:r>
          </w:p>
        </w:tc>
      </w:tr>
      <w:tr w:rsidR="0082088E" w:rsidRPr="00CC2B4C" w14:paraId="226F2938" w14:textId="77777777" w:rsidTr="00D776A9">
        <w:tc>
          <w:tcPr>
            <w:tcW w:w="1555" w:type="dxa"/>
          </w:tcPr>
          <w:p w14:paraId="2CA21018" w14:textId="12765993" w:rsidR="0082088E" w:rsidRPr="00CC2B4C" w:rsidRDefault="0082088E" w:rsidP="0082088E">
            <w:pPr>
              <w:pStyle w:val="PargrafodaLista"/>
              <w:spacing w:line="360" w:lineRule="auto"/>
              <w:ind w:left="0"/>
              <w:jc w:val="center"/>
              <w:rPr>
                <w:rFonts w:ascii="Arial" w:hAnsi="Arial" w:cs="Arial"/>
                <w:color w:val="00B0F0"/>
              </w:rPr>
            </w:pPr>
            <w:r>
              <w:rPr>
                <w:rFonts w:ascii="Arial" w:hAnsi="Arial" w:cs="Arial"/>
                <w:color w:val="00B0F0"/>
              </w:rPr>
              <w:t>25 a &lt; 30</w:t>
            </w:r>
          </w:p>
        </w:tc>
        <w:tc>
          <w:tcPr>
            <w:tcW w:w="2835" w:type="dxa"/>
            <w:vAlign w:val="center"/>
          </w:tcPr>
          <w:p w14:paraId="60502928" w14:textId="391210A0" w:rsidR="0082088E" w:rsidRPr="00CC2B4C" w:rsidRDefault="0082088E" w:rsidP="0082088E">
            <w:pPr>
              <w:pStyle w:val="PargrafodaLista"/>
              <w:spacing w:line="360" w:lineRule="auto"/>
              <w:ind w:left="0"/>
              <w:jc w:val="center"/>
              <w:rPr>
                <w:rFonts w:ascii="Arial" w:hAnsi="Arial" w:cs="Arial"/>
                <w:color w:val="00B0F0"/>
              </w:rPr>
            </w:pPr>
            <w:r w:rsidRPr="00284C73">
              <w:rPr>
                <w:rFonts w:ascii="Arial" w:hAnsi="Arial" w:cs="Arial"/>
                <w:color w:val="00B0F0"/>
              </w:rPr>
              <w:t>4</w:t>
            </w:r>
          </w:p>
        </w:tc>
        <w:tc>
          <w:tcPr>
            <w:tcW w:w="3543" w:type="dxa"/>
          </w:tcPr>
          <w:p w14:paraId="7E47C576" w14:textId="7471275D" w:rsidR="0082088E" w:rsidRPr="00CC2B4C" w:rsidRDefault="0013493A" w:rsidP="0082088E">
            <w:pPr>
              <w:pStyle w:val="PargrafodaLista"/>
              <w:spacing w:line="360" w:lineRule="auto"/>
              <w:ind w:left="0"/>
              <w:jc w:val="center"/>
              <w:rPr>
                <w:rFonts w:ascii="Arial" w:hAnsi="Arial" w:cs="Arial"/>
                <w:color w:val="00B0F0"/>
              </w:rPr>
            </w:pPr>
            <w:r>
              <w:rPr>
                <w:rFonts w:ascii="Arial" w:hAnsi="Arial" w:cs="Arial"/>
                <w:color w:val="00B0F0"/>
              </w:rPr>
              <w:t>16%</w:t>
            </w:r>
          </w:p>
        </w:tc>
      </w:tr>
      <w:tr w:rsidR="0082088E" w:rsidRPr="00CC2B4C" w14:paraId="5C26E441" w14:textId="77777777" w:rsidTr="00D776A9">
        <w:tc>
          <w:tcPr>
            <w:tcW w:w="1555" w:type="dxa"/>
          </w:tcPr>
          <w:p w14:paraId="1D8D0BCF" w14:textId="69395771" w:rsidR="0082088E" w:rsidRPr="00CC2B4C" w:rsidRDefault="0082088E" w:rsidP="0082088E">
            <w:pPr>
              <w:pStyle w:val="PargrafodaLista"/>
              <w:spacing w:line="360" w:lineRule="auto"/>
              <w:ind w:left="0"/>
              <w:jc w:val="center"/>
              <w:rPr>
                <w:rFonts w:ascii="Arial" w:hAnsi="Arial" w:cs="Arial"/>
                <w:color w:val="00B0F0"/>
              </w:rPr>
            </w:pPr>
            <w:r>
              <w:rPr>
                <w:rFonts w:ascii="Arial" w:hAnsi="Arial" w:cs="Arial"/>
                <w:color w:val="00B0F0"/>
              </w:rPr>
              <w:t>30 a &lt; 35</w:t>
            </w:r>
          </w:p>
        </w:tc>
        <w:tc>
          <w:tcPr>
            <w:tcW w:w="2835" w:type="dxa"/>
            <w:vAlign w:val="center"/>
          </w:tcPr>
          <w:p w14:paraId="470ABC18" w14:textId="0514901D" w:rsidR="0082088E" w:rsidRPr="00CC2B4C" w:rsidRDefault="0082088E" w:rsidP="0082088E">
            <w:pPr>
              <w:pStyle w:val="PargrafodaLista"/>
              <w:spacing w:line="360" w:lineRule="auto"/>
              <w:ind w:left="0"/>
              <w:jc w:val="center"/>
              <w:rPr>
                <w:rFonts w:ascii="Arial" w:hAnsi="Arial" w:cs="Arial"/>
                <w:color w:val="00B0F0"/>
              </w:rPr>
            </w:pPr>
            <w:r w:rsidRPr="00284C73">
              <w:rPr>
                <w:rFonts w:ascii="Arial" w:hAnsi="Arial" w:cs="Arial"/>
                <w:color w:val="00B0F0"/>
              </w:rPr>
              <w:t>6</w:t>
            </w:r>
          </w:p>
        </w:tc>
        <w:tc>
          <w:tcPr>
            <w:tcW w:w="3543" w:type="dxa"/>
          </w:tcPr>
          <w:p w14:paraId="01DED1E5" w14:textId="37E9E8B4" w:rsidR="0082088E" w:rsidRPr="00CC2B4C" w:rsidRDefault="0013493A" w:rsidP="0082088E">
            <w:pPr>
              <w:pStyle w:val="PargrafodaLista"/>
              <w:spacing w:line="360" w:lineRule="auto"/>
              <w:ind w:left="0"/>
              <w:jc w:val="center"/>
              <w:rPr>
                <w:rFonts w:ascii="Arial" w:hAnsi="Arial" w:cs="Arial"/>
                <w:color w:val="00B0F0"/>
              </w:rPr>
            </w:pPr>
            <w:r>
              <w:rPr>
                <w:rFonts w:ascii="Arial" w:hAnsi="Arial" w:cs="Arial"/>
                <w:color w:val="00B0F0"/>
              </w:rPr>
              <w:t>24%</w:t>
            </w:r>
          </w:p>
        </w:tc>
      </w:tr>
      <w:tr w:rsidR="0082088E" w:rsidRPr="00CC2B4C" w14:paraId="3635CDB0" w14:textId="77777777" w:rsidTr="00D776A9">
        <w:tc>
          <w:tcPr>
            <w:tcW w:w="1555" w:type="dxa"/>
          </w:tcPr>
          <w:p w14:paraId="5B0F75F1" w14:textId="55CBACE3" w:rsidR="0082088E" w:rsidRPr="00386AD6" w:rsidRDefault="0082088E" w:rsidP="0082088E">
            <w:pPr>
              <w:pStyle w:val="PargrafodaLista"/>
              <w:spacing w:line="360" w:lineRule="auto"/>
              <w:ind w:left="0"/>
              <w:jc w:val="center"/>
              <w:rPr>
                <w:rFonts w:ascii="Arial" w:hAnsi="Arial" w:cs="Arial"/>
                <w:b/>
                <w:bCs/>
                <w:color w:val="00B0F0"/>
              </w:rPr>
            </w:pPr>
            <w:r w:rsidRPr="00386AD6">
              <w:rPr>
                <w:rFonts w:ascii="Arial" w:hAnsi="Arial" w:cs="Arial"/>
                <w:b/>
                <w:bCs/>
                <w:color w:val="00B0F0"/>
              </w:rPr>
              <w:t>Total</w:t>
            </w:r>
          </w:p>
        </w:tc>
        <w:tc>
          <w:tcPr>
            <w:tcW w:w="2835" w:type="dxa"/>
            <w:vAlign w:val="center"/>
          </w:tcPr>
          <w:p w14:paraId="7B2C97B5" w14:textId="00E94EAE" w:rsidR="0082088E" w:rsidRPr="00386AD6" w:rsidRDefault="0082088E" w:rsidP="0082088E">
            <w:pPr>
              <w:pStyle w:val="PargrafodaLista"/>
              <w:spacing w:line="360" w:lineRule="auto"/>
              <w:ind w:left="0"/>
              <w:jc w:val="center"/>
              <w:rPr>
                <w:rFonts w:ascii="Arial" w:hAnsi="Arial" w:cs="Arial"/>
                <w:b/>
                <w:bCs/>
                <w:color w:val="00B0F0"/>
              </w:rPr>
            </w:pPr>
            <w:r w:rsidRPr="00284C73">
              <w:rPr>
                <w:rFonts w:ascii="Arial" w:hAnsi="Arial" w:cs="Arial"/>
                <w:color w:val="00B0F0"/>
              </w:rPr>
              <w:t>25</w:t>
            </w:r>
          </w:p>
        </w:tc>
        <w:tc>
          <w:tcPr>
            <w:tcW w:w="3543" w:type="dxa"/>
          </w:tcPr>
          <w:p w14:paraId="78C4EFF0" w14:textId="35FA93F6" w:rsidR="0082088E" w:rsidRPr="00386AD6" w:rsidRDefault="009D661C" w:rsidP="0082088E">
            <w:pPr>
              <w:pStyle w:val="PargrafodaLista"/>
              <w:spacing w:line="360" w:lineRule="auto"/>
              <w:ind w:left="0"/>
              <w:jc w:val="center"/>
              <w:rPr>
                <w:rFonts w:ascii="Arial" w:hAnsi="Arial" w:cs="Arial"/>
                <w:b/>
                <w:bCs/>
                <w:color w:val="00B0F0"/>
              </w:rPr>
            </w:pPr>
            <w:r>
              <w:rPr>
                <w:rFonts w:ascii="Arial" w:hAnsi="Arial" w:cs="Arial"/>
                <w:b/>
                <w:bCs/>
                <w:color w:val="00B0F0"/>
              </w:rPr>
              <w:t>100%</w:t>
            </w:r>
          </w:p>
        </w:tc>
      </w:tr>
    </w:tbl>
    <w:p w14:paraId="4920AA62" w14:textId="77777777" w:rsidR="00CC2B4C" w:rsidRPr="00CC2B4C" w:rsidRDefault="00CC2B4C" w:rsidP="00CC2B4C">
      <w:pPr>
        <w:pStyle w:val="PargrafodaLista"/>
        <w:spacing w:line="276" w:lineRule="auto"/>
        <w:ind w:left="1636"/>
        <w:jc w:val="both"/>
        <w:rPr>
          <w:rFonts w:ascii="Arial" w:hAnsi="Arial" w:cs="Arial"/>
          <w:color w:val="00B0F0"/>
        </w:rPr>
      </w:pPr>
    </w:p>
    <w:p w14:paraId="4B4DD4FE" w14:textId="01D32666" w:rsidR="002C1400" w:rsidRDefault="00386AD6" w:rsidP="002C1400">
      <w:pPr>
        <w:spacing w:after="0" w:line="360" w:lineRule="auto"/>
        <w:jc w:val="both"/>
        <w:rPr>
          <w:rFonts w:ascii="Arial" w:hAnsi="Arial" w:cs="Arial"/>
          <w:b/>
          <w:bCs/>
        </w:rPr>
      </w:pPr>
      <w:r>
        <w:rPr>
          <w:rFonts w:ascii="Arial" w:hAnsi="Arial" w:cs="Arial"/>
          <w:b/>
          <w:bCs/>
        </w:rPr>
        <w:t>b)</w:t>
      </w:r>
    </w:p>
    <w:p w14:paraId="48D80614" w14:textId="21CFAE03" w:rsidR="007070B1" w:rsidRPr="00ED49AB" w:rsidRDefault="007C22B3" w:rsidP="00514C56">
      <w:pPr>
        <w:spacing w:after="0" w:line="360" w:lineRule="auto"/>
        <w:rPr>
          <w:rFonts w:ascii="Arial" w:hAnsi="Arial" w:cs="Arial"/>
          <w:color w:val="00B0F0"/>
        </w:rPr>
      </w:pPr>
      <w:r w:rsidRPr="00ED49AB">
        <w:rPr>
          <w:rFonts w:ascii="Arial" w:hAnsi="Arial" w:cs="Arial"/>
          <w:color w:val="00B0F0"/>
        </w:rPr>
        <w:t>Número de alunos que estivera a jogar menos de 20 minuto</w:t>
      </w:r>
      <w:r w:rsidR="00514C56">
        <w:rPr>
          <w:rFonts w:ascii="Arial" w:hAnsi="Arial" w:cs="Arial"/>
          <w:color w:val="00B0F0"/>
        </w:rPr>
        <w:t>s:</w:t>
      </w:r>
      <w:r w:rsidR="00ED49AB" w:rsidRPr="00ED49AB">
        <w:rPr>
          <w:position w:val="-26"/>
        </w:rPr>
        <w:object w:dxaOrig="3180" w:dyaOrig="639" w14:anchorId="2B9B7CA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9pt;height:32.25pt" o:ole="">
            <v:imagedata r:id="rId8" o:title=""/>
          </v:shape>
          <o:OLEObject Type="Embed" ProgID="Equation.DSMT4" ShapeID="_x0000_i1025" DrawAspect="Content" ObjectID="_1769600798" r:id="rId9"/>
        </w:object>
      </w:r>
    </w:p>
    <w:p w14:paraId="5F631701" w14:textId="77777777" w:rsidR="00386AD6" w:rsidRDefault="00386AD6" w:rsidP="002C1400">
      <w:pPr>
        <w:spacing w:after="0" w:line="360" w:lineRule="auto"/>
        <w:jc w:val="both"/>
        <w:rPr>
          <w:rFonts w:ascii="Arial" w:hAnsi="Arial" w:cs="Arial"/>
        </w:rPr>
      </w:pPr>
    </w:p>
    <w:p w14:paraId="69B5FE46" w14:textId="48E611B1" w:rsidR="00386AD6" w:rsidRPr="00386AD6" w:rsidRDefault="00386AD6" w:rsidP="002C1400">
      <w:pPr>
        <w:spacing w:after="0" w:line="360" w:lineRule="auto"/>
        <w:jc w:val="both"/>
        <w:rPr>
          <w:rFonts w:ascii="Arial" w:hAnsi="Arial" w:cs="Arial"/>
          <w:b/>
          <w:bCs/>
        </w:rPr>
      </w:pPr>
      <w:r w:rsidRPr="00386AD6">
        <w:rPr>
          <w:rFonts w:ascii="Arial" w:hAnsi="Arial" w:cs="Arial"/>
          <w:b/>
          <w:bCs/>
        </w:rPr>
        <w:t>c)</w:t>
      </w:r>
    </w:p>
    <w:p w14:paraId="159FF873" w14:textId="576A1D88" w:rsidR="00386AD6" w:rsidRDefault="00386AD6" w:rsidP="00386AD6">
      <w:pPr>
        <w:spacing w:after="0" w:line="360" w:lineRule="auto"/>
        <w:rPr>
          <w:rFonts w:ascii="Arial" w:hAnsi="Arial" w:cs="Arial"/>
          <w:color w:val="00B0F0"/>
        </w:rPr>
      </w:pPr>
      <w:r>
        <w:rPr>
          <w:rFonts w:ascii="Arial" w:hAnsi="Arial" w:cs="Arial"/>
          <w:color w:val="00B0F0"/>
        </w:rPr>
        <w:t xml:space="preserve">A classe modal é a de </w:t>
      </w:r>
      <w:r w:rsidR="00A230CC">
        <w:rPr>
          <w:rFonts w:ascii="Arial" w:hAnsi="Arial" w:cs="Arial"/>
          <w:color w:val="00B0F0"/>
        </w:rPr>
        <w:t>30</w:t>
      </w:r>
      <w:r>
        <w:rPr>
          <w:rFonts w:ascii="Arial" w:hAnsi="Arial" w:cs="Arial"/>
          <w:color w:val="00B0F0"/>
        </w:rPr>
        <w:t xml:space="preserve"> a &lt; </w:t>
      </w:r>
      <w:r w:rsidR="00A230CC">
        <w:rPr>
          <w:rFonts w:ascii="Arial" w:hAnsi="Arial" w:cs="Arial"/>
          <w:color w:val="00B0F0"/>
        </w:rPr>
        <w:t>35</w:t>
      </w:r>
      <w:r>
        <w:rPr>
          <w:rFonts w:ascii="Arial" w:hAnsi="Arial" w:cs="Arial"/>
          <w:color w:val="00B0F0"/>
        </w:rPr>
        <w:t xml:space="preserve"> o que significa que </w:t>
      </w:r>
      <w:r w:rsidR="00A230CC">
        <w:rPr>
          <w:rFonts w:ascii="Arial" w:hAnsi="Arial" w:cs="Arial"/>
          <w:color w:val="00B0F0"/>
        </w:rPr>
        <w:t xml:space="preserve">foi neste intervalo de tempo </w:t>
      </w:r>
      <w:r w:rsidR="00D03B2D">
        <w:rPr>
          <w:rFonts w:ascii="Arial" w:hAnsi="Arial" w:cs="Arial"/>
          <w:color w:val="00B0F0"/>
        </w:rPr>
        <w:t>que houve mais respostas.</w:t>
      </w:r>
    </w:p>
    <w:bookmarkEnd w:id="0"/>
    <w:p w14:paraId="07956488" w14:textId="1C88F1C6" w:rsidR="00A04FEA" w:rsidRDefault="00A04FEA" w:rsidP="002C1400">
      <w:pPr>
        <w:spacing w:after="0" w:line="360" w:lineRule="auto"/>
        <w:rPr>
          <w:rFonts w:ascii="Arial" w:hAnsi="Arial" w:cs="Arial"/>
        </w:rPr>
      </w:pPr>
    </w:p>
    <w:p w14:paraId="4CB00A14" w14:textId="187F703E" w:rsidR="0069792A" w:rsidRDefault="0069792A" w:rsidP="002C1400">
      <w:pPr>
        <w:spacing w:after="0" w:line="360" w:lineRule="auto"/>
        <w:rPr>
          <w:rFonts w:ascii="Arial" w:hAnsi="Arial" w:cs="Arial"/>
        </w:rPr>
      </w:pPr>
    </w:p>
    <w:p w14:paraId="45DF4DBA" w14:textId="77777777" w:rsidR="0069792A" w:rsidRDefault="0069792A" w:rsidP="002C1400">
      <w:pPr>
        <w:spacing w:after="0" w:line="360" w:lineRule="auto"/>
        <w:rPr>
          <w:rFonts w:ascii="Arial" w:hAnsi="Arial" w:cs="Arial"/>
        </w:rPr>
      </w:pPr>
    </w:p>
    <w:p w14:paraId="2396EF8B" w14:textId="77777777" w:rsidR="005015D3" w:rsidRDefault="005015D3" w:rsidP="002C1400">
      <w:pPr>
        <w:spacing w:after="0" w:line="360" w:lineRule="auto"/>
        <w:rPr>
          <w:rFonts w:ascii="Arial" w:hAnsi="Arial" w:cs="Arial"/>
          <w:b/>
          <w:bCs/>
        </w:rPr>
      </w:pPr>
      <w:r>
        <w:rPr>
          <w:rFonts w:ascii="Arial" w:hAnsi="Arial" w:cs="Arial"/>
          <w:b/>
          <w:bCs/>
        </w:rPr>
        <w:t>2</w:t>
      </w:r>
      <w:r w:rsidR="002C1400">
        <w:rPr>
          <w:rFonts w:ascii="Arial" w:hAnsi="Arial" w:cs="Arial"/>
          <w:b/>
          <w:bCs/>
        </w:rPr>
        <w:t>.</w:t>
      </w:r>
    </w:p>
    <w:p w14:paraId="003A2DAF" w14:textId="77777777" w:rsidR="005015D3" w:rsidRDefault="005015D3" w:rsidP="002C1400">
      <w:pPr>
        <w:spacing w:after="0" w:line="360" w:lineRule="auto"/>
        <w:rPr>
          <w:rFonts w:ascii="Arial" w:hAnsi="Arial" w:cs="Arial"/>
          <w:b/>
          <w:bCs/>
        </w:rPr>
      </w:pPr>
      <w:r>
        <w:rPr>
          <w:rFonts w:ascii="Arial" w:hAnsi="Arial" w:cs="Arial"/>
          <w:b/>
          <w:bCs/>
        </w:rPr>
        <w:t>2.1.</w:t>
      </w:r>
    </w:p>
    <w:p w14:paraId="353BA323" w14:textId="77777777" w:rsidR="005015D3" w:rsidRDefault="005015D3" w:rsidP="005015D3">
      <w:pPr>
        <w:spacing w:after="0" w:line="360" w:lineRule="auto"/>
        <w:rPr>
          <w:rFonts w:ascii="Arial" w:hAnsi="Arial" w:cs="Arial"/>
          <w:color w:val="00B0F0"/>
        </w:rPr>
      </w:pPr>
      <w:r>
        <w:rPr>
          <w:rFonts w:ascii="Arial" w:hAnsi="Arial" w:cs="Arial"/>
          <w:color w:val="00B0F0"/>
        </w:rPr>
        <w:t xml:space="preserve">Afirmação falsa. </w:t>
      </w:r>
    </w:p>
    <w:p w14:paraId="75DC315E" w14:textId="43A535CF" w:rsidR="005015D3" w:rsidRDefault="005015D3" w:rsidP="005015D3">
      <w:pPr>
        <w:spacing w:after="0" w:line="360" w:lineRule="auto"/>
        <w:rPr>
          <w:rFonts w:ascii="Arial" w:hAnsi="Arial" w:cs="Arial"/>
          <w:color w:val="00B0F0"/>
        </w:rPr>
      </w:pPr>
      <w:r>
        <w:rPr>
          <w:rFonts w:ascii="Arial" w:hAnsi="Arial" w:cs="Arial"/>
          <w:color w:val="00B0F0"/>
        </w:rPr>
        <w:t xml:space="preserve">Houve 6 alunos que não foram </w:t>
      </w:r>
      <w:r w:rsidR="00D5299A">
        <w:rPr>
          <w:rFonts w:ascii="Arial" w:hAnsi="Arial" w:cs="Arial"/>
          <w:color w:val="00B0F0"/>
        </w:rPr>
        <w:t>qualquer</w:t>
      </w:r>
      <w:r>
        <w:rPr>
          <w:rFonts w:ascii="Arial" w:hAnsi="Arial" w:cs="Arial"/>
          <w:color w:val="00B0F0"/>
        </w:rPr>
        <w:t xml:space="preserve"> vez à Biblioteca da escola no último mês.</w:t>
      </w:r>
    </w:p>
    <w:p w14:paraId="1182BFD8" w14:textId="77777777" w:rsidR="005015D3" w:rsidRDefault="005015D3" w:rsidP="005015D3">
      <w:pPr>
        <w:spacing w:after="0" w:line="360" w:lineRule="auto"/>
        <w:rPr>
          <w:rFonts w:ascii="Arial" w:hAnsi="Arial" w:cs="Arial"/>
          <w:b/>
          <w:bCs/>
        </w:rPr>
      </w:pPr>
    </w:p>
    <w:p w14:paraId="72CE77D3" w14:textId="4BEE56BF" w:rsidR="005015D3" w:rsidRDefault="005015D3" w:rsidP="005015D3">
      <w:pPr>
        <w:spacing w:after="0" w:line="360" w:lineRule="auto"/>
        <w:rPr>
          <w:rFonts w:ascii="Arial" w:hAnsi="Arial" w:cs="Arial"/>
          <w:b/>
          <w:bCs/>
        </w:rPr>
      </w:pPr>
      <w:r>
        <w:rPr>
          <w:rFonts w:ascii="Arial" w:hAnsi="Arial" w:cs="Arial"/>
          <w:b/>
          <w:bCs/>
        </w:rPr>
        <w:t>2.2.</w:t>
      </w:r>
    </w:p>
    <w:p w14:paraId="04F6270E" w14:textId="0A7F9F25" w:rsidR="005015D3" w:rsidRDefault="005015D3" w:rsidP="005015D3">
      <w:pPr>
        <w:spacing w:after="0" w:line="360" w:lineRule="auto"/>
        <w:rPr>
          <w:rFonts w:ascii="Arial" w:hAnsi="Arial" w:cs="Arial"/>
          <w:color w:val="00B0F0"/>
        </w:rPr>
      </w:pPr>
      <w:r>
        <w:rPr>
          <w:rFonts w:ascii="Arial" w:hAnsi="Arial" w:cs="Arial"/>
          <w:color w:val="00B0F0"/>
        </w:rPr>
        <w:t xml:space="preserve">Afirmação verdadeira. </w:t>
      </w:r>
    </w:p>
    <w:p w14:paraId="0403EA3A" w14:textId="71965F7D" w:rsidR="005015D3" w:rsidRDefault="005015D3" w:rsidP="005015D3">
      <w:pPr>
        <w:spacing w:after="0" w:line="360" w:lineRule="auto"/>
        <w:rPr>
          <w:rFonts w:ascii="Arial" w:hAnsi="Arial" w:cs="Arial"/>
          <w:color w:val="00B0F0"/>
        </w:rPr>
      </w:pPr>
      <w:r>
        <w:rPr>
          <w:rFonts w:ascii="Arial" w:hAnsi="Arial" w:cs="Arial"/>
          <w:color w:val="00B0F0"/>
        </w:rPr>
        <w:t xml:space="preserve">A turma tem </w:t>
      </w:r>
      <w:r w:rsidR="00ED49AB" w:rsidRPr="00ED49AB">
        <w:rPr>
          <w:position w:val="-6"/>
        </w:rPr>
        <w:object w:dxaOrig="2380" w:dyaOrig="260" w14:anchorId="01948C55">
          <v:shape id="_x0000_i1026" type="#_x0000_t75" style="width:119.25pt;height:12.75pt" o:ole="">
            <v:imagedata r:id="rId10" o:title=""/>
          </v:shape>
          <o:OLEObject Type="Embed" ProgID="Equation.DSMT4" ShapeID="_x0000_i1026" DrawAspect="Content" ObjectID="_1769600799" r:id="rId11"/>
        </w:object>
      </w:r>
      <w:r w:rsidRPr="005015D3">
        <w:rPr>
          <w:rFonts w:ascii="Arial" w:hAnsi="Arial" w:cs="Arial"/>
          <w:color w:val="00B0F0"/>
        </w:rPr>
        <w:t xml:space="preserve"> alunos</w:t>
      </w:r>
    </w:p>
    <w:p w14:paraId="7244FA8E" w14:textId="5A4053ED" w:rsidR="005015D3" w:rsidRDefault="005015D3" w:rsidP="005015D3">
      <w:pPr>
        <w:spacing w:after="0" w:line="360" w:lineRule="auto"/>
        <w:rPr>
          <w:rFonts w:ascii="Arial" w:hAnsi="Arial" w:cs="Arial"/>
          <w:color w:val="00B0F0"/>
        </w:rPr>
      </w:pPr>
      <w:r>
        <w:rPr>
          <w:rFonts w:ascii="Arial" w:hAnsi="Arial" w:cs="Arial"/>
          <w:color w:val="00B0F0"/>
        </w:rPr>
        <w:t>Houve 15 alunos que foram menos que três vezes à Biblioteca da escola no último mês, ou seja, mais de metade dos alunos.</w:t>
      </w:r>
    </w:p>
    <w:p w14:paraId="4F1A127E" w14:textId="5B4D1BCF" w:rsidR="005015D3" w:rsidRDefault="005015D3" w:rsidP="005015D3">
      <w:pPr>
        <w:spacing w:after="0" w:line="360" w:lineRule="auto"/>
        <w:rPr>
          <w:rFonts w:ascii="Arial" w:hAnsi="Arial" w:cs="Arial"/>
          <w:b/>
          <w:bCs/>
        </w:rPr>
      </w:pPr>
    </w:p>
    <w:p w14:paraId="74158094" w14:textId="77777777" w:rsidR="005015D3" w:rsidRDefault="005015D3" w:rsidP="005015D3">
      <w:pPr>
        <w:spacing w:after="0" w:line="360" w:lineRule="auto"/>
        <w:rPr>
          <w:rFonts w:ascii="Arial" w:hAnsi="Arial" w:cs="Arial"/>
          <w:b/>
          <w:bCs/>
        </w:rPr>
      </w:pPr>
      <w:r>
        <w:rPr>
          <w:rFonts w:ascii="Arial" w:hAnsi="Arial" w:cs="Arial"/>
          <w:b/>
          <w:bCs/>
        </w:rPr>
        <w:t>2.3.</w:t>
      </w:r>
    </w:p>
    <w:p w14:paraId="6877E933" w14:textId="66453B71" w:rsidR="00684E66" w:rsidRDefault="00684E66" w:rsidP="00684E66">
      <w:pPr>
        <w:spacing w:after="0" w:line="360" w:lineRule="auto"/>
        <w:rPr>
          <w:rFonts w:ascii="Arial" w:hAnsi="Arial" w:cs="Arial"/>
          <w:color w:val="00B0F0"/>
        </w:rPr>
      </w:pPr>
      <w:r>
        <w:rPr>
          <w:rFonts w:ascii="Arial" w:hAnsi="Arial" w:cs="Arial"/>
          <w:color w:val="00B0F0"/>
        </w:rPr>
        <w:t xml:space="preserve">Afirmação verdadeira. </w:t>
      </w:r>
    </w:p>
    <w:p w14:paraId="325E8D44" w14:textId="6390117B" w:rsidR="00684E66" w:rsidRDefault="00684E66" w:rsidP="00684E66">
      <w:pPr>
        <w:spacing w:after="0" w:line="360" w:lineRule="auto"/>
        <w:rPr>
          <w:rFonts w:ascii="Arial" w:hAnsi="Arial" w:cs="Arial"/>
          <w:color w:val="00B0F0"/>
        </w:rPr>
      </w:pPr>
      <w:r>
        <w:rPr>
          <w:rFonts w:ascii="Arial" w:hAnsi="Arial" w:cs="Arial"/>
          <w:color w:val="00B0F0"/>
        </w:rPr>
        <w:t xml:space="preserve">O menor valor registado é 0 e o maior valor registado é 5, pelo que a amplitude é </w:t>
      </w:r>
      <w:r w:rsidR="00ED49AB" w:rsidRPr="00ED49AB">
        <w:rPr>
          <w:position w:val="-6"/>
        </w:rPr>
        <w:object w:dxaOrig="880" w:dyaOrig="260" w14:anchorId="07033D7C">
          <v:shape id="_x0000_i1027" type="#_x0000_t75" style="width:44.25pt;height:12.75pt" o:ole="">
            <v:imagedata r:id="rId12" o:title=""/>
          </v:shape>
          <o:OLEObject Type="Embed" ProgID="Equation.DSMT4" ShapeID="_x0000_i1027" DrawAspect="Content" ObjectID="_1769600800" r:id="rId13"/>
        </w:object>
      </w:r>
      <w:r w:rsidRPr="00684E66">
        <w:rPr>
          <w:rFonts w:ascii="Arial" w:hAnsi="Arial" w:cs="Arial"/>
          <w:color w:val="00B0F0"/>
        </w:rPr>
        <w:t>.</w:t>
      </w:r>
    </w:p>
    <w:p w14:paraId="36444F34" w14:textId="4686030E" w:rsidR="005015D3" w:rsidRDefault="005015D3" w:rsidP="005015D3">
      <w:pPr>
        <w:spacing w:after="0" w:line="360" w:lineRule="auto"/>
        <w:rPr>
          <w:rFonts w:ascii="Arial" w:hAnsi="Arial" w:cs="Arial"/>
          <w:b/>
          <w:bCs/>
        </w:rPr>
      </w:pPr>
    </w:p>
    <w:p w14:paraId="344DD1BD" w14:textId="77777777" w:rsidR="005015D3" w:rsidRDefault="005015D3" w:rsidP="005015D3">
      <w:pPr>
        <w:spacing w:after="0" w:line="360" w:lineRule="auto"/>
        <w:rPr>
          <w:rFonts w:ascii="Arial" w:hAnsi="Arial" w:cs="Arial"/>
          <w:b/>
          <w:bCs/>
        </w:rPr>
      </w:pPr>
      <w:r>
        <w:rPr>
          <w:rFonts w:ascii="Arial" w:hAnsi="Arial" w:cs="Arial"/>
          <w:b/>
          <w:bCs/>
        </w:rPr>
        <w:t>2.4.</w:t>
      </w:r>
    </w:p>
    <w:p w14:paraId="5EC2945B" w14:textId="77777777" w:rsidR="00684E66" w:rsidRDefault="00684E66" w:rsidP="00684E66">
      <w:pPr>
        <w:spacing w:after="0" w:line="360" w:lineRule="auto"/>
        <w:rPr>
          <w:rFonts w:ascii="Arial" w:hAnsi="Arial" w:cs="Arial"/>
          <w:color w:val="00B0F0"/>
        </w:rPr>
      </w:pPr>
      <w:r>
        <w:rPr>
          <w:rFonts w:ascii="Arial" w:hAnsi="Arial" w:cs="Arial"/>
          <w:color w:val="00B0F0"/>
        </w:rPr>
        <w:t xml:space="preserve">Afirmação verdadeira. </w:t>
      </w:r>
    </w:p>
    <w:bookmarkStart w:id="1" w:name="MTBlankEqn"/>
    <w:p w14:paraId="18C1B09E" w14:textId="5A31CBC1" w:rsidR="00684E66" w:rsidRDefault="00ED49AB" w:rsidP="005015D3">
      <w:pPr>
        <w:spacing w:after="0" w:line="360" w:lineRule="auto"/>
      </w:pPr>
      <w:r w:rsidRPr="00ED49AB">
        <w:rPr>
          <w:position w:val="-18"/>
        </w:rPr>
        <w:object w:dxaOrig="5840" w:dyaOrig="400" w14:anchorId="00CC6D3F">
          <v:shape id="_x0000_i1028" type="#_x0000_t75" style="width:291.75pt;height:20.25pt" o:ole="">
            <v:imagedata r:id="rId14" o:title=""/>
          </v:shape>
          <o:OLEObject Type="Embed" ProgID="Equation.DSMT4" ShapeID="_x0000_i1028" DrawAspect="Content" ObjectID="_1769600801" r:id="rId15"/>
        </w:object>
      </w:r>
      <w:bookmarkEnd w:id="1"/>
    </w:p>
    <w:p w14:paraId="6125D0D7" w14:textId="77777777" w:rsidR="00684E66" w:rsidRDefault="00684E66" w:rsidP="005015D3">
      <w:pPr>
        <w:spacing w:after="0" w:line="360" w:lineRule="auto"/>
        <w:rPr>
          <w:rFonts w:ascii="Arial" w:hAnsi="Arial" w:cs="Arial"/>
          <w:b/>
          <w:bCs/>
        </w:rPr>
      </w:pPr>
    </w:p>
    <w:p w14:paraId="7D2C1025" w14:textId="5CC0CD18" w:rsidR="005015D3" w:rsidRDefault="005015D3" w:rsidP="005015D3">
      <w:pPr>
        <w:spacing w:after="0" w:line="360" w:lineRule="auto"/>
        <w:rPr>
          <w:rFonts w:ascii="Arial" w:hAnsi="Arial" w:cs="Arial"/>
          <w:b/>
          <w:bCs/>
        </w:rPr>
      </w:pPr>
      <w:r>
        <w:rPr>
          <w:rFonts w:ascii="Arial" w:hAnsi="Arial" w:cs="Arial"/>
          <w:b/>
          <w:bCs/>
        </w:rPr>
        <w:t xml:space="preserve">2.5. </w:t>
      </w:r>
    </w:p>
    <w:p w14:paraId="64400548" w14:textId="4CE23B86" w:rsidR="00684E66" w:rsidRDefault="00684E66" w:rsidP="00684E66">
      <w:pPr>
        <w:spacing w:after="0" w:line="360" w:lineRule="auto"/>
        <w:rPr>
          <w:rFonts w:ascii="Arial" w:hAnsi="Arial" w:cs="Arial"/>
          <w:color w:val="00B0F0"/>
        </w:rPr>
      </w:pPr>
      <w:r>
        <w:rPr>
          <w:rFonts w:ascii="Arial" w:hAnsi="Arial" w:cs="Arial"/>
          <w:color w:val="00B0F0"/>
        </w:rPr>
        <w:t xml:space="preserve">Afirmação falsa. </w:t>
      </w:r>
    </w:p>
    <w:p w14:paraId="07178C9A" w14:textId="4F24C0D3" w:rsidR="00684E66" w:rsidRDefault="00ED49AB" w:rsidP="00684E66">
      <w:pPr>
        <w:spacing w:after="0" w:line="360" w:lineRule="auto"/>
      </w:pPr>
      <w:r w:rsidRPr="00ED49AB">
        <w:rPr>
          <w:position w:val="-44"/>
        </w:rPr>
        <w:object w:dxaOrig="7600" w:dyaOrig="660" w14:anchorId="0F4A0616">
          <v:shape id="_x0000_i1029" type="#_x0000_t75" style="width:380.25pt;height:33pt" o:ole="">
            <v:imagedata r:id="rId16" o:title=""/>
          </v:shape>
          <o:OLEObject Type="Embed" ProgID="Equation.DSMT4" ShapeID="_x0000_i1029" DrawAspect="Content" ObjectID="_1769600802" r:id="rId17"/>
        </w:object>
      </w:r>
    </w:p>
    <w:p w14:paraId="18189EED" w14:textId="59A7F718" w:rsidR="00684E66" w:rsidRDefault="00684E66" w:rsidP="00684E66">
      <w:pPr>
        <w:spacing w:after="0" w:line="360" w:lineRule="auto"/>
        <w:rPr>
          <w:rFonts w:ascii="Arial" w:hAnsi="Arial" w:cs="Arial"/>
          <w:color w:val="00B0F0"/>
        </w:rPr>
      </w:pPr>
      <w:r>
        <w:rPr>
          <w:rFonts w:ascii="Arial" w:hAnsi="Arial" w:cs="Arial"/>
          <w:color w:val="00B0F0"/>
        </w:rPr>
        <w:t>A amplitude interquartil</w:t>
      </w:r>
      <w:r w:rsidR="00D95F0B">
        <w:rPr>
          <w:rFonts w:ascii="Arial" w:hAnsi="Arial" w:cs="Arial"/>
          <w:color w:val="00B0F0"/>
        </w:rPr>
        <w:t xml:space="preserve"> é </w:t>
      </w:r>
      <w:r w:rsidR="00ED49AB" w:rsidRPr="00ED49AB">
        <w:rPr>
          <w:position w:val="-8"/>
        </w:rPr>
        <w:object w:dxaOrig="1160" w:dyaOrig="279" w14:anchorId="56D01891">
          <v:shape id="_x0000_i1030" type="#_x0000_t75" style="width:57.75pt;height:14.25pt" o:ole="">
            <v:imagedata r:id="rId18" o:title=""/>
          </v:shape>
          <o:OLEObject Type="Embed" ProgID="Equation.DSMT4" ShapeID="_x0000_i1030" DrawAspect="Content" ObjectID="_1769600803" r:id="rId19"/>
        </w:object>
      </w:r>
      <w:r w:rsidR="00D95F0B" w:rsidRPr="00D95F0B">
        <w:rPr>
          <w:rFonts w:ascii="Arial" w:hAnsi="Arial" w:cs="Arial"/>
          <w:color w:val="00B0F0"/>
        </w:rPr>
        <w:t>.</w:t>
      </w:r>
    </w:p>
    <w:p w14:paraId="7C4A286E" w14:textId="77777777" w:rsidR="00A04FEA" w:rsidRDefault="00A04FEA" w:rsidP="002C1400">
      <w:pPr>
        <w:spacing w:after="0" w:line="360" w:lineRule="auto"/>
        <w:rPr>
          <w:rFonts w:ascii="Arial" w:hAnsi="Arial" w:cs="Arial"/>
        </w:rPr>
      </w:pPr>
    </w:p>
    <w:p w14:paraId="684F761E" w14:textId="77777777" w:rsidR="00D95F0B" w:rsidRDefault="00D95F0B" w:rsidP="00A03654">
      <w:pPr>
        <w:spacing w:after="0" w:line="360" w:lineRule="auto"/>
        <w:jc w:val="both"/>
        <w:rPr>
          <w:rFonts w:ascii="Arial" w:hAnsi="Arial" w:cs="Arial"/>
          <w:b/>
          <w:bCs/>
        </w:rPr>
      </w:pPr>
      <w:r>
        <w:rPr>
          <w:rFonts w:ascii="Arial" w:hAnsi="Arial" w:cs="Arial"/>
          <w:b/>
          <w:bCs/>
        </w:rPr>
        <w:t>3</w:t>
      </w:r>
      <w:r w:rsidR="00A03654" w:rsidRPr="00D55CC1">
        <w:rPr>
          <w:rFonts w:ascii="Arial" w:hAnsi="Arial" w:cs="Arial"/>
          <w:b/>
          <w:bCs/>
        </w:rPr>
        <w:t>.</w:t>
      </w:r>
    </w:p>
    <w:p w14:paraId="5838EAC7" w14:textId="77777777" w:rsidR="00D95F0B" w:rsidRDefault="00D95F0B" w:rsidP="00A03654">
      <w:pPr>
        <w:spacing w:after="0" w:line="360" w:lineRule="auto"/>
        <w:jc w:val="both"/>
        <w:rPr>
          <w:rFonts w:ascii="Arial" w:hAnsi="Arial" w:cs="Arial"/>
          <w:b/>
          <w:bCs/>
        </w:rPr>
      </w:pPr>
      <w:r>
        <w:rPr>
          <w:rFonts w:ascii="Arial" w:hAnsi="Arial" w:cs="Arial"/>
          <w:b/>
          <w:bCs/>
        </w:rPr>
        <w:t>3.1.</w:t>
      </w:r>
    </w:p>
    <w:p w14:paraId="7C8A3761" w14:textId="4102EE63" w:rsidR="00D95F0B" w:rsidRPr="00D95F0B" w:rsidRDefault="00D95F0B" w:rsidP="00A03654">
      <w:pPr>
        <w:spacing w:after="0" w:line="360" w:lineRule="auto"/>
        <w:jc w:val="both"/>
        <w:rPr>
          <w:rFonts w:ascii="Arial" w:hAnsi="Arial" w:cs="Arial"/>
          <w:b/>
          <w:bCs/>
          <w:color w:val="00B0F0"/>
        </w:rPr>
      </w:pPr>
      <w:r w:rsidRPr="00D95F0B">
        <w:rPr>
          <w:rFonts w:ascii="Arial" w:hAnsi="Arial" w:cs="Arial"/>
          <w:b/>
          <w:bCs/>
          <w:color w:val="00B0F0"/>
        </w:rPr>
        <w:t>Turma A</w:t>
      </w:r>
    </w:p>
    <w:p w14:paraId="086519E0" w14:textId="50A3DEF3" w:rsidR="00A03654" w:rsidRDefault="00D95F0B" w:rsidP="00A03654">
      <w:pPr>
        <w:spacing w:after="0" w:line="360" w:lineRule="auto"/>
        <w:jc w:val="both"/>
      </w:pPr>
      <w:r>
        <w:rPr>
          <w:rFonts w:ascii="Arial" w:hAnsi="Arial" w:cs="Arial"/>
          <w:color w:val="00B0F0"/>
        </w:rPr>
        <w:t xml:space="preserve">Amplitude: </w:t>
      </w:r>
      <w:r w:rsidR="00ED49AB" w:rsidRPr="00ED49AB">
        <w:rPr>
          <w:position w:val="-6"/>
        </w:rPr>
        <w:object w:dxaOrig="1460" w:dyaOrig="260" w14:anchorId="7EA8E232">
          <v:shape id="_x0000_i1031" type="#_x0000_t75" style="width:72.75pt;height:12.75pt" o:ole="">
            <v:imagedata r:id="rId20" o:title=""/>
          </v:shape>
          <o:OLEObject Type="Embed" ProgID="Equation.DSMT4" ShapeID="_x0000_i1031" DrawAspect="Content" ObjectID="_1769600804" r:id="rId21"/>
        </w:object>
      </w:r>
    </w:p>
    <w:p w14:paraId="1BF1309C" w14:textId="14875F45" w:rsidR="00D95F0B" w:rsidRDefault="00D95F0B" w:rsidP="00A03654">
      <w:pPr>
        <w:spacing w:after="0" w:line="360" w:lineRule="auto"/>
        <w:jc w:val="both"/>
        <w:rPr>
          <w:rFonts w:ascii="Arial" w:hAnsi="Arial" w:cs="Arial"/>
          <w:color w:val="00B0F0"/>
        </w:rPr>
      </w:pPr>
      <w:r>
        <w:rPr>
          <w:rFonts w:ascii="Arial" w:hAnsi="Arial" w:cs="Arial"/>
          <w:color w:val="00B0F0"/>
        </w:rPr>
        <w:t xml:space="preserve">Amplitude interquartil: </w:t>
      </w:r>
      <w:r w:rsidR="00ED49AB" w:rsidRPr="00ED49AB">
        <w:rPr>
          <w:position w:val="-6"/>
        </w:rPr>
        <w:object w:dxaOrig="1260" w:dyaOrig="260" w14:anchorId="7D182BD7">
          <v:shape id="_x0000_i1032" type="#_x0000_t75" style="width:63pt;height:12.75pt" o:ole="">
            <v:imagedata r:id="rId22" o:title=""/>
          </v:shape>
          <o:OLEObject Type="Embed" ProgID="Equation.DSMT4" ShapeID="_x0000_i1032" DrawAspect="Content" ObjectID="_1769600805" r:id="rId23"/>
        </w:object>
      </w:r>
    </w:p>
    <w:p w14:paraId="1591C281" w14:textId="3A925A0B" w:rsidR="00D95F0B" w:rsidRPr="00D95F0B" w:rsidRDefault="00D95F0B" w:rsidP="00D95F0B">
      <w:pPr>
        <w:spacing w:after="0" w:line="360" w:lineRule="auto"/>
        <w:jc w:val="both"/>
        <w:rPr>
          <w:rFonts w:ascii="Arial" w:hAnsi="Arial" w:cs="Arial"/>
          <w:b/>
          <w:bCs/>
          <w:color w:val="00B0F0"/>
        </w:rPr>
      </w:pPr>
      <w:r w:rsidRPr="00D95F0B">
        <w:rPr>
          <w:rFonts w:ascii="Arial" w:hAnsi="Arial" w:cs="Arial"/>
          <w:b/>
          <w:bCs/>
          <w:color w:val="00B0F0"/>
        </w:rPr>
        <w:t>Turma B</w:t>
      </w:r>
    </w:p>
    <w:p w14:paraId="13DF985F" w14:textId="0FECF04A" w:rsidR="00D95F0B" w:rsidRDefault="00D95F0B" w:rsidP="00D95F0B">
      <w:pPr>
        <w:spacing w:after="0" w:line="360" w:lineRule="auto"/>
        <w:jc w:val="both"/>
      </w:pPr>
      <w:r>
        <w:rPr>
          <w:rFonts w:ascii="Arial" w:hAnsi="Arial" w:cs="Arial"/>
          <w:color w:val="00B0F0"/>
        </w:rPr>
        <w:t xml:space="preserve">Amplitude: </w:t>
      </w:r>
      <w:r w:rsidR="00ED49AB" w:rsidRPr="00ED49AB">
        <w:rPr>
          <w:position w:val="-6"/>
        </w:rPr>
        <w:object w:dxaOrig="1340" w:dyaOrig="260" w14:anchorId="1770E427">
          <v:shape id="_x0000_i1033" type="#_x0000_t75" style="width:66.75pt;height:12.75pt" o:ole="">
            <v:imagedata r:id="rId24" o:title=""/>
          </v:shape>
          <o:OLEObject Type="Embed" ProgID="Equation.DSMT4" ShapeID="_x0000_i1033" DrawAspect="Content" ObjectID="_1769600806" r:id="rId25"/>
        </w:object>
      </w:r>
    </w:p>
    <w:p w14:paraId="03E52F42" w14:textId="3C9F5722" w:rsidR="00D95F0B" w:rsidRDefault="00D95F0B" w:rsidP="00D95F0B">
      <w:pPr>
        <w:spacing w:after="0" w:line="360" w:lineRule="auto"/>
        <w:jc w:val="both"/>
        <w:rPr>
          <w:rFonts w:ascii="Arial" w:hAnsi="Arial" w:cs="Arial"/>
          <w:color w:val="00B0F0"/>
        </w:rPr>
      </w:pPr>
      <w:r>
        <w:rPr>
          <w:rFonts w:ascii="Arial" w:hAnsi="Arial" w:cs="Arial"/>
          <w:color w:val="00B0F0"/>
        </w:rPr>
        <w:t xml:space="preserve">Amplitude interquartil: </w:t>
      </w:r>
      <w:r w:rsidR="00ED49AB" w:rsidRPr="00ED49AB">
        <w:rPr>
          <w:position w:val="-6"/>
        </w:rPr>
        <w:object w:dxaOrig="1260" w:dyaOrig="260" w14:anchorId="755183B9">
          <v:shape id="_x0000_i1034" type="#_x0000_t75" style="width:63pt;height:12.75pt" o:ole="">
            <v:imagedata r:id="rId26" o:title=""/>
          </v:shape>
          <o:OLEObject Type="Embed" ProgID="Equation.DSMT4" ShapeID="_x0000_i1034" DrawAspect="Content" ObjectID="_1769600807" r:id="rId27"/>
        </w:object>
      </w:r>
    </w:p>
    <w:p w14:paraId="426BC333" w14:textId="77777777" w:rsidR="00D93364" w:rsidRDefault="00D93364" w:rsidP="002C1400">
      <w:pPr>
        <w:spacing w:after="0" w:line="360" w:lineRule="auto"/>
        <w:rPr>
          <w:rFonts w:ascii="Arial" w:hAnsi="Arial" w:cs="Arial"/>
          <w:b/>
          <w:bCs/>
        </w:rPr>
      </w:pPr>
    </w:p>
    <w:p w14:paraId="2F36DB91" w14:textId="77777777" w:rsidR="0069792A" w:rsidRDefault="0069792A" w:rsidP="00D95F0B">
      <w:pPr>
        <w:spacing w:after="0" w:line="360" w:lineRule="auto"/>
        <w:jc w:val="both"/>
        <w:rPr>
          <w:rFonts w:ascii="Arial" w:hAnsi="Arial" w:cs="Arial"/>
          <w:b/>
          <w:bCs/>
        </w:rPr>
      </w:pPr>
    </w:p>
    <w:p w14:paraId="0CC12F2A" w14:textId="22B5B03D" w:rsidR="00D95F0B" w:rsidRDefault="00D95F0B" w:rsidP="00D95F0B">
      <w:pPr>
        <w:spacing w:after="0" w:line="360" w:lineRule="auto"/>
        <w:jc w:val="both"/>
        <w:rPr>
          <w:rFonts w:ascii="Arial" w:hAnsi="Arial" w:cs="Arial"/>
          <w:b/>
          <w:bCs/>
        </w:rPr>
      </w:pPr>
      <w:r>
        <w:rPr>
          <w:rFonts w:ascii="Arial" w:hAnsi="Arial" w:cs="Arial"/>
          <w:b/>
          <w:bCs/>
        </w:rPr>
        <w:lastRenderedPageBreak/>
        <w:t>3.2.</w:t>
      </w:r>
    </w:p>
    <w:p w14:paraId="3DAE0FEC" w14:textId="7C8B709A" w:rsidR="00D95F0B" w:rsidRDefault="0001779F" w:rsidP="00D95F0B">
      <w:pPr>
        <w:spacing w:after="0" w:line="360" w:lineRule="auto"/>
        <w:jc w:val="both"/>
        <w:rPr>
          <w:rFonts w:ascii="Arial" w:hAnsi="Arial" w:cs="Arial"/>
          <w:color w:val="00B0F0"/>
        </w:rPr>
      </w:pPr>
      <w:r>
        <w:rPr>
          <w:rFonts w:ascii="Arial" w:hAnsi="Arial" w:cs="Arial"/>
          <w:color w:val="00B0F0"/>
        </w:rPr>
        <w:t>25%</w:t>
      </w:r>
    </w:p>
    <w:p w14:paraId="1A0F1D0F" w14:textId="77777777" w:rsidR="0001779F" w:rsidRDefault="0001779F" w:rsidP="00D95F0B">
      <w:pPr>
        <w:spacing w:after="0" w:line="360" w:lineRule="auto"/>
        <w:jc w:val="both"/>
        <w:rPr>
          <w:rFonts w:ascii="Arial" w:hAnsi="Arial" w:cs="Arial"/>
          <w:b/>
          <w:bCs/>
        </w:rPr>
      </w:pPr>
    </w:p>
    <w:p w14:paraId="76FEE8D0" w14:textId="3C43E325" w:rsidR="00D95F0B" w:rsidRDefault="00D95F0B" w:rsidP="00D95F0B">
      <w:pPr>
        <w:spacing w:after="0" w:line="360" w:lineRule="auto"/>
        <w:jc w:val="both"/>
        <w:rPr>
          <w:rFonts w:ascii="Arial" w:hAnsi="Arial" w:cs="Arial"/>
          <w:b/>
          <w:bCs/>
        </w:rPr>
      </w:pPr>
      <w:r>
        <w:rPr>
          <w:rFonts w:ascii="Arial" w:hAnsi="Arial" w:cs="Arial"/>
          <w:b/>
          <w:bCs/>
        </w:rPr>
        <w:t>3.3.</w:t>
      </w:r>
    </w:p>
    <w:p w14:paraId="491312EA" w14:textId="77777777" w:rsidR="0001779F" w:rsidRDefault="0001779F" w:rsidP="0001779F">
      <w:pPr>
        <w:spacing w:after="0" w:line="360" w:lineRule="auto"/>
        <w:jc w:val="both"/>
        <w:rPr>
          <w:rFonts w:ascii="Arial" w:hAnsi="Arial" w:cs="Arial"/>
          <w:color w:val="00B0F0"/>
        </w:rPr>
      </w:pPr>
      <w:r>
        <w:rPr>
          <w:rFonts w:ascii="Arial" w:hAnsi="Arial" w:cs="Arial"/>
          <w:color w:val="00B0F0"/>
        </w:rPr>
        <w:t>25%</w:t>
      </w:r>
    </w:p>
    <w:p w14:paraId="78F06497" w14:textId="77777777" w:rsidR="00D95F0B" w:rsidRDefault="00D95F0B" w:rsidP="00D95F0B">
      <w:pPr>
        <w:spacing w:after="0" w:line="360" w:lineRule="auto"/>
        <w:jc w:val="both"/>
        <w:rPr>
          <w:rFonts w:ascii="Arial" w:hAnsi="Arial" w:cs="Arial"/>
          <w:b/>
          <w:bCs/>
        </w:rPr>
      </w:pPr>
    </w:p>
    <w:p w14:paraId="4360E572" w14:textId="318F6F8C" w:rsidR="00D95F0B" w:rsidRDefault="00D95F0B" w:rsidP="00D95F0B">
      <w:pPr>
        <w:spacing w:after="0" w:line="360" w:lineRule="auto"/>
        <w:jc w:val="both"/>
        <w:rPr>
          <w:rFonts w:ascii="Arial" w:hAnsi="Arial" w:cs="Arial"/>
          <w:b/>
          <w:bCs/>
        </w:rPr>
      </w:pPr>
      <w:r>
        <w:rPr>
          <w:rFonts w:ascii="Arial" w:hAnsi="Arial" w:cs="Arial"/>
          <w:b/>
          <w:bCs/>
        </w:rPr>
        <w:t>3.4.</w:t>
      </w:r>
    </w:p>
    <w:p w14:paraId="726A1E6F" w14:textId="2E0C16FA" w:rsidR="002F09DB" w:rsidRDefault="00326D88" w:rsidP="00326D88">
      <w:pPr>
        <w:spacing w:after="0" w:line="360" w:lineRule="auto"/>
        <w:jc w:val="both"/>
        <w:rPr>
          <w:rFonts w:ascii="Arial" w:hAnsi="Arial" w:cs="Arial"/>
          <w:color w:val="00B0F0"/>
        </w:rPr>
      </w:pPr>
      <w:r>
        <w:rPr>
          <w:rFonts w:ascii="Arial" w:hAnsi="Arial" w:cs="Arial"/>
          <w:color w:val="00B0F0"/>
        </w:rPr>
        <w:t xml:space="preserve">Pelo menos </w:t>
      </w:r>
      <w:r w:rsidR="005977D2">
        <w:rPr>
          <w:rFonts w:ascii="Arial" w:hAnsi="Arial" w:cs="Arial"/>
          <w:color w:val="00B0F0"/>
        </w:rPr>
        <w:t>2</w:t>
      </w:r>
      <w:r>
        <w:rPr>
          <w:rFonts w:ascii="Arial" w:hAnsi="Arial" w:cs="Arial"/>
          <w:color w:val="00B0F0"/>
        </w:rPr>
        <w:t xml:space="preserve">5% dos alunos da turma B dedicam pelo menos </w:t>
      </w:r>
      <w:r w:rsidR="00DE6F3C">
        <w:rPr>
          <w:rFonts w:ascii="Arial" w:hAnsi="Arial" w:cs="Arial"/>
          <w:color w:val="00B0F0"/>
        </w:rPr>
        <w:t>4</w:t>
      </w:r>
      <w:r>
        <w:rPr>
          <w:rFonts w:ascii="Arial" w:hAnsi="Arial" w:cs="Arial"/>
          <w:color w:val="00B0F0"/>
        </w:rPr>
        <w:t>0 minutos às tarefas de casa</w:t>
      </w:r>
      <w:r w:rsidR="002F09DB">
        <w:rPr>
          <w:rFonts w:ascii="Arial" w:hAnsi="Arial" w:cs="Arial"/>
          <w:color w:val="00B0F0"/>
        </w:rPr>
        <w:t>.</w:t>
      </w:r>
    </w:p>
    <w:p w14:paraId="70704D6E" w14:textId="19F54D66" w:rsidR="00DE6F3C" w:rsidRDefault="00514C56" w:rsidP="00326D88">
      <w:pPr>
        <w:spacing w:after="0" w:line="360" w:lineRule="auto"/>
        <w:jc w:val="both"/>
        <w:rPr>
          <w:rFonts w:ascii="Arial" w:hAnsi="Arial" w:cs="Arial"/>
          <w:color w:val="00B0F0"/>
        </w:rPr>
      </w:pPr>
      <w:r w:rsidRPr="00ED49AB">
        <w:rPr>
          <w:position w:val="-8"/>
        </w:rPr>
        <w:object w:dxaOrig="1300" w:dyaOrig="279" w14:anchorId="248E7805">
          <v:shape id="_x0000_i1035" type="#_x0000_t75" style="width:65.25pt;height:14.25pt" o:ole="">
            <v:imagedata r:id="rId28" o:title=""/>
          </v:shape>
          <o:OLEObject Type="Embed" ProgID="Equation.DSMT4" ShapeID="_x0000_i1035" DrawAspect="Content" ObjectID="_1769600808" r:id="rId29"/>
        </w:object>
      </w:r>
      <w:r w:rsidR="00825731">
        <w:rPr>
          <w:rFonts w:ascii="Arial" w:hAnsi="Arial" w:cs="Arial"/>
          <w:color w:val="00B0F0"/>
        </w:rPr>
        <w:t>.</w:t>
      </w:r>
    </w:p>
    <w:p w14:paraId="16F26DFC" w14:textId="097F7B95" w:rsidR="00825731" w:rsidRDefault="00825731" w:rsidP="00326D88">
      <w:pPr>
        <w:spacing w:after="0" w:line="360" w:lineRule="auto"/>
        <w:jc w:val="both"/>
        <w:rPr>
          <w:rFonts w:ascii="Arial" w:hAnsi="Arial" w:cs="Arial"/>
          <w:color w:val="00B0F0"/>
        </w:rPr>
      </w:pPr>
      <w:r>
        <w:rPr>
          <w:rFonts w:ascii="Arial" w:hAnsi="Arial" w:cs="Arial"/>
          <w:color w:val="00B0F0"/>
        </w:rPr>
        <w:t>Pelo menos 7 alunos da turma B dedi</w:t>
      </w:r>
      <w:r w:rsidR="00CC106D">
        <w:rPr>
          <w:rFonts w:ascii="Arial" w:hAnsi="Arial" w:cs="Arial"/>
          <w:color w:val="00B0F0"/>
        </w:rPr>
        <w:t xml:space="preserve">cam menos 40 minutos </w:t>
      </w:r>
      <w:r w:rsidR="00514C56">
        <w:rPr>
          <w:rFonts w:ascii="Arial" w:hAnsi="Arial" w:cs="Arial"/>
          <w:color w:val="00B0F0"/>
        </w:rPr>
        <w:t>à</w:t>
      </w:r>
      <w:r w:rsidR="00CC106D">
        <w:rPr>
          <w:rFonts w:ascii="Arial" w:hAnsi="Arial" w:cs="Arial"/>
          <w:color w:val="00B0F0"/>
        </w:rPr>
        <w:t>s tarefas de casa.</w:t>
      </w:r>
    </w:p>
    <w:p w14:paraId="16E60478" w14:textId="77777777" w:rsidR="00D95F0B" w:rsidRDefault="00D95F0B" w:rsidP="00D95F0B">
      <w:pPr>
        <w:spacing w:after="0" w:line="360" w:lineRule="auto"/>
        <w:jc w:val="both"/>
        <w:rPr>
          <w:rFonts w:ascii="Arial" w:hAnsi="Arial" w:cs="Arial"/>
          <w:b/>
          <w:bCs/>
        </w:rPr>
      </w:pPr>
    </w:p>
    <w:p w14:paraId="345D7E49" w14:textId="2DA2C02B" w:rsidR="00D95F0B" w:rsidRDefault="00D95F0B" w:rsidP="00D95F0B">
      <w:pPr>
        <w:spacing w:after="0" w:line="360" w:lineRule="auto"/>
        <w:jc w:val="both"/>
        <w:rPr>
          <w:rFonts w:ascii="Arial" w:hAnsi="Arial" w:cs="Arial"/>
          <w:b/>
          <w:bCs/>
        </w:rPr>
      </w:pPr>
      <w:r>
        <w:rPr>
          <w:rFonts w:ascii="Arial" w:hAnsi="Arial" w:cs="Arial"/>
          <w:b/>
          <w:bCs/>
        </w:rPr>
        <w:t>3.5.</w:t>
      </w:r>
      <w:r w:rsidR="00A04FEA">
        <w:rPr>
          <w:rFonts w:ascii="Arial" w:hAnsi="Arial" w:cs="Arial"/>
          <w:b/>
          <w:bCs/>
        </w:rPr>
        <w:t xml:space="preserve"> </w:t>
      </w:r>
      <w:r w:rsidR="00A04FEA">
        <w:rPr>
          <w:rFonts w:ascii="Arial" w:hAnsi="Arial" w:cs="Arial"/>
          <w:color w:val="00B0F0"/>
        </w:rPr>
        <w:t>O</w:t>
      </w:r>
      <w:r w:rsidR="00A04FEA" w:rsidRPr="00584F72">
        <w:rPr>
          <w:rFonts w:ascii="Arial" w:hAnsi="Arial" w:cs="Arial"/>
          <w:color w:val="00B0F0"/>
        </w:rPr>
        <w:t>pção</w:t>
      </w:r>
      <w:r w:rsidR="00A04FEA" w:rsidRPr="00584F72">
        <w:rPr>
          <w:rFonts w:ascii="Arial" w:hAnsi="Arial" w:cs="Arial"/>
          <w:b/>
          <w:bCs/>
          <w:color w:val="00B0F0"/>
        </w:rPr>
        <w:t xml:space="preserve"> </w:t>
      </w:r>
      <w:r w:rsidR="00A04FEA">
        <w:rPr>
          <w:rFonts w:ascii="Arial" w:hAnsi="Arial" w:cs="Arial"/>
          <w:b/>
          <w:bCs/>
          <w:color w:val="00B0F0"/>
        </w:rPr>
        <w:t>C</w:t>
      </w:r>
      <w:r w:rsidR="00A04FEA" w:rsidRPr="00C94C10">
        <w:rPr>
          <w:rFonts w:ascii="Arial" w:hAnsi="Arial" w:cs="Arial"/>
          <w:color w:val="00B0F0"/>
        </w:rPr>
        <w:t>.</w:t>
      </w:r>
    </w:p>
    <w:p w14:paraId="49AE075E" w14:textId="77777777" w:rsidR="00D95F0B" w:rsidRDefault="00D95F0B" w:rsidP="00D95F0B">
      <w:pPr>
        <w:spacing w:after="0" w:line="360" w:lineRule="auto"/>
        <w:jc w:val="both"/>
        <w:rPr>
          <w:rFonts w:ascii="Arial" w:hAnsi="Arial" w:cs="Arial"/>
          <w:b/>
          <w:bCs/>
        </w:rPr>
      </w:pPr>
    </w:p>
    <w:p w14:paraId="4D369E3A" w14:textId="77777777" w:rsidR="00D95F0B" w:rsidRDefault="00D95F0B" w:rsidP="00D95F0B">
      <w:pPr>
        <w:spacing w:after="0" w:line="360" w:lineRule="auto"/>
        <w:jc w:val="both"/>
        <w:rPr>
          <w:rFonts w:ascii="Arial" w:hAnsi="Arial" w:cs="Arial"/>
          <w:b/>
          <w:bCs/>
        </w:rPr>
      </w:pPr>
    </w:p>
    <w:p w14:paraId="45736538" w14:textId="77777777" w:rsidR="00D95F0B" w:rsidRDefault="00D95F0B" w:rsidP="00D95F0B">
      <w:pPr>
        <w:spacing w:after="0" w:line="360" w:lineRule="auto"/>
        <w:jc w:val="both"/>
        <w:rPr>
          <w:rFonts w:ascii="Arial" w:hAnsi="Arial" w:cs="Arial"/>
          <w:b/>
          <w:bCs/>
        </w:rPr>
      </w:pPr>
    </w:p>
    <w:p w14:paraId="2DC9AC03" w14:textId="77777777" w:rsidR="00EF4494" w:rsidRDefault="00EF4494" w:rsidP="00D93364">
      <w:pPr>
        <w:spacing w:after="0" w:line="360" w:lineRule="auto"/>
        <w:rPr>
          <w:rFonts w:ascii="Arial" w:hAnsi="Arial" w:cs="Arial"/>
          <w:color w:val="00B0F0"/>
        </w:rPr>
      </w:pPr>
    </w:p>
    <w:sectPr w:rsidR="00EF4494" w:rsidSect="009653D8">
      <w:headerReference w:type="default" r:id="rId30"/>
      <w:footerReference w:type="default" r:id="rId31"/>
      <w:pgSz w:w="11906" w:h="16838"/>
      <w:pgMar w:top="1418" w:right="1418" w:bottom="1418" w:left="1418" w:header="284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75DBC86A" w14:textId="77777777" w:rsidR="009278F1" w:rsidRDefault="009278F1" w:rsidP="005C503D">
      <w:pPr>
        <w:spacing w:after="0" w:line="240" w:lineRule="auto"/>
      </w:pPr>
      <w:r>
        <w:separator/>
      </w:r>
    </w:p>
  </w:endnote>
  <w:endnote w:type="continuationSeparator" w:id="0">
    <w:p w14:paraId="3FA439BC" w14:textId="77777777" w:rsidR="009278F1" w:rsidRDefault="009278F1" w:rsidP="005C503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sdt>
    <w:sdtPr>
      <w:rPr>
        <w:rFonts w:ascii="Arial" w:hAnsi="Arial" w:cs="Arial"/>
        <w:sz w:val="20"/>
        <w:szCs w:val="20"/>
      </w:rPr>
      <w:id w:val="320478832"/>
      <w:docPartObj>
        <w:docPartGallery w:val="Page Numbers (Bottom of Page)"/>
        <w:docPartUnique/>
      </w:docPartObj>
    </w:sdtPr>
    <w:sdtContent>
      <w:sdt>
        <w:sdtPr>
          <w:rPr>
            <w:rFonts w:ascii="Arial" w:hAnsi="Arial" w:cs="Arial"/>
            <w:sz w:val="20"/>
            <w:szCs w:val="20"/>
          </w:rPr>
          <w:id w:val="103923805"/>
          <w:docPartObj>
            <w:docPartGallery w:val="Page Numbers (Top of Page)"/>
            <w:docPartUnique/>
          </w:docPartObj>
        </w:sdtPr>
        <w:sdtContent>
          <w:p w14:paraId="5BEDE4A4" w14:textId="7AB35D14" w:rsidR="00F80733" w:rsidRPr="0069792A" w:rsidRDefault="00D92A3E" w:rsidP="00D92A3E">
            <w:pPr>
              <w:pStyle w:val="Rodap"/>
              <w:jc w:val="right"/>
              <w:rPr>
                <w:rFonts w:ascii="Arial" w:hAnsi="Arial" w:cs="Arial"/>
                <w:sz w:val="20"/>
                <w:szCs w:val="20"/>
              </w:rPr>
            </w:pPr>
            <w:r w:rsidRPr="0069792A">
              <w:rPr>
                <w:rFonts w:ascii="Arial" w:hAnsi="Arial" w:cs="Arial"/>
                <w:sz w:val="20"/>
                <w:szCs w:val="20"/>
              </w:rPr>
              <w:t xml:space="preserve">Página </w:t>
            </w:r>
            <w:r w:rsidRPr="0069792A">
              <w:rPr>
                <w:rFonts w:ascii="Arial" w:hAnsi="Arial" w:cs="Arial"/>
                <w:b/>
                <w:bCs/>
                <w:sz w:val="20"/>
                <w:szCs w:val="20"/>
              </w:rPr>
              <w:fldChar w:fldCharType="begin"/>
            </w:r>
            <w:r w:rsidRPr="0069792A">
              <w:rPr>
                <w:rFonts w:ascii="Arial" w:hAnsi="Arial" w:cs="Arial"/>
                <w:b/>
                <w:bCs/>
                <w:sz w:val="20"/>
                <w:szCs w:val="20"/>
              </w:rPr>
              <w:instrText xml:space="preserve"> PAGE </w:instrText>
            </w:r>
            <w:r w:rsidRPr="0069792A">
              <w:rPr>
                <w:rFonts w:ascii="Arial" w:hAnsi="Arial" w:cs="Arial"/>
                <w:b/>
                <w:bCs/>
                <w:sz w:val="20"/>
                <w:szCs w:val="20"/>
              </w:rPr>
              <w:fldChar w:fldCharType="separate"/>
            </w:r>
            <w:r w:rsidRPr="0069792A">
              <w:rPr>
                <w:rFonts w:ascii="Arial" w:hAnsi="Arial" w:cs="Arial"/>
                <w:b/>
                <w:bCs/>
                <w:sz w:val="20"/>
                <w:szCs w:val="20"/>
              </w:rPr>
              <w:t>1</w:t>
            </w:r>
            <w:r w:rsidRPr="0069792A">
              <w:rPr>
                <w:rFonts w:ascii="Arial" w:hAnsi="Arial" w:cs="Arial"/>
                <w:b/>
                <w:bCs/>
                <w:sz w:val="20"/>
                <w:szCs w:val="20"/>
              </w:rPr>
              <w:fldChar w:fldCharType="end"/>
            </w:r>
            <w:r w:rsidRPr="0069792A">
              <w:rPr>
                <w:rFonts w:ascii="Arial" w:hAnsi="Arial" w:cs="Arial"/>
                <w:sz w:val="20"/>
                <w:szCs w:val="20"/>
              </w:rPr>
              <w:t xml:space="preserve"> de </w:t>
            </w:r>
            <w:r w:rsidRPr="0069792A">
              <w:rPr>
                <w:rFonts w:ascii="Arial" w:hAnsi="Arial" w:cs="Arial"/>
                <w:b/>
                <w:bCs/>
                <w:sz w:val="20"/>
                <w:szCs w:val="20"/>
              </w:rPr>
              <w:fldChar w:fldCharType="begin"/>
            </w:r>
            <w:r w:rsidRPr="0069792A">
              <w:rPr>
                <w:rFonts w:ascii="Arial" w:hAnsi="Arial" w:cs="Arial"/>
                <w:b/>
                <w:bCs/>
                <w:sz w:val="20"/>
                <w:szCs w:val="20"/>
              </w:rPr>
              <w:instrText xml:space="preserve"> NUMPAGES  </w:instrText>
            </w:r>
            <w:r w:rsidRPr="0069792A">
              <w:rPr>
                <w:rFonts w:ascii="Arial" w:hAnsi="Arial" w:cs="Arial"/>
                <w:b/>
                <w:bCs/>
                <w:sz w:val="20"/>
                <w:szCs w:val="20"/>
              </w:rPr>
              <w:fldChar w:fldCharType="separate"/>
            </w:r>
            <w:r w:rsidRPr="0069792A">
              <w:rPr>
                <w:rFonts w:ascii="Arial" w:hAnsi="Arial" w:cs="Arial"/>
                <w:b/>
                <w:bCs/>
                <w:sz w:val="20"/>
                <w:szCs w:val="20"/>
              </w:rPr>
              <w:t>3</w:t>
            </w:r>
            <w:r w:rsidRPr="0069792A">
              <w:rPr>
                <w:rFonts w:ascii="Arial" w:hAnsi="Arial" w:cs="Arial"/>
                <w:b/>
                <w:bCs/>
                <w:sz w:val="20"/>
                <w:szCs w:val="20"/>
              </w:rPr>
              <w:fldChar w:fldCharType="end"/>
            </w:r>
          </w:p>
        </w:sdtContent>
      </w:sdt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77502C73" w14:textId="77777777" w:rsidR="009278F1" w:rsidRDefault="009278F1" w:rsidP="005C503D">
      <w:pPr>
        <w:spacing w:after="0" w:line="240" w:lineRule="auto"/>
      </w:pPr>
      <w:r>
        <w:separator/>
      </w:r>
    </w:p>
  </w:footnote>
  <w:footnote w:type="continuationSeparator" w:id="0">
    <w:p w14:paraId="23A67236" w14:textId="77777777" w:rsidR="009278F1" w:rsidRDefault="009278F1" w:rsidP="005C503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7E5BC947" w14:textId="77777777" w:rsidR="00A40E63" w:rsidRPr="00026474" w:rsidRDefault="00A40E63" w:rsidP="009653D8">
    <w:pPr>
      <w:pStyle w:val="Cabealho"/>
      <w:tabs>
        <w:tab w:val="left" w:pos="6750"/>
      </w:tabs>
      <w:ind w:left="567"/>
      <w:rPr>
        <w:rFonts w:cs="Arial"/>
        <w:b/>
        <w:bCs/>
        <w:color w:val="2B93D1"/>
        <w:sz w:val="28"/>
        <w:szCs w:val="28"/>
      </w:rPr>
    </w:pPr>
    <w:r w:rsidRPr="00026474">
      <w:rPr>
        <w:rFonts w:cs="Arial"/>
        <w:b/>
        <w:bCs/>
        <w:noProof/>
        <w:color w:val="2B93D1"/>
        <w:sz w:val="48"/>
        <w:szCs w:val="48"/>
      </w:rPr>
      <w:drawing>
        <wp:anchor distT="0" distB="0" distL="114300" distR="114300" simplePos="0" relativeHeight="251660288" behindDoc="1" locked="0" layoutInCell="1" allowOverlap="1" wp14:anchorId="2E573F73" wp14:editId="6429F013">
          <wp:simplePos x="0" y="0"/>
          <wp:positionH relativeFrom="column">
            <wp:posOffset>-904240</wp:posOffset>
          </wp:positionH>
          <wp:positionV relativeFrom="paragraph">
            <wp:posOffset>-270510</wp:posOffset>
          </wp:positionV>
          <wp:extent cx="1047115" cy="976630"/>
          <wp:effectExtent l="0" t="0" r="635" b="0"/>
          <wp:wrapTight wrapText="bothSides">
            <wp:wrapPolygon edited="0">
              <wp:start x="0" y="0"/>
              <wp:lineTo x="0" y="19381"/>
              <wp:lineTo x="1965" y="21066"/>
              <wp:lineTo x="14540" y="21066"/>
              <wp:lineTo x="16505" y="20224"/>
              <wp:lineTo x="20827" y="13482"/>
              <wp:lineTo x="21220" y="2528"/>
              <wp:lineTo x="21220" y="0"/>
              <wp:lineTo x="0" y="0"/>
            </wp:wrapPolygon>
          </wp:wrapTight>
          <wp:docPr id="1829106186" name="Imagem 1829106186" descr="Icon&#10;&#10;Description automatically generated"/>
          <wp:cNvGraphicFramePr>
            <a:graphicFrameLocks xmlns:a="http://schemas.openxmlformats.org/drawingml/2006/main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138" name="Picture 131" descr="Icon&#10;&#10;Description automatically generated"/>
                  <pic:cNvPicPr>
                    <a:picLocks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047115" cy="97663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Pr="00026474">
      <w:rPr>
        <w:rFonts w:cs="Arial"/>
        <w:b/>
        <w:bCs/>
        <w:noProof/>
        <w:color w:val="2B93D1"/>
        <w:sz w:val="44"/>
        <w:szCs w:val="44"/>
      </w:rPr>
      <mc:AlternateContent>
        <mc:Choice Requires="wps">
          <w:drawing>
            <wp:anchor distT="0" distB="0" distL="114300" distR="114300" simplePos="0" relativeHeight="251659264" behindDoc="1" locked="0" layoutInCell="0" allowOverlap="1" wp14:anchorId="37EBE5D0" wp14:editId="6FDC3F64">
              <wp:simplePos x="0" y="0"/>
              <wp:positionH relativeFrom="page">
                <wp:posOffset>1052195</wp:posOffset>
              </wp:positionH>
              <wp:positionV relativeFrom="page">
                <wp:posOffset>-59528</wp:posOffset>
              </wp:positionV>
              <wp:extent cx="6515100" cy="892810"/>
              <wp:effectExtent l="0" t="0" r="0" b="2540"/>
              <wp:wrapNone/>
              <wp:docPr id="2137" name="Freeform 145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/>
                    </wps:cNvSpPr>
                    <wps:spPr bwMode="auto">
                      <a:xfrm>
                        <a:off x="0" y="0"/>
                        <a:ext cx="6515100" cy="892810"/>
                      </a:xfrm>
                      <a:custGeom>
                        <a:avLst/>
                        <a:gdLst>
                          <a:gd name="T0" fmla="*/ 2147483646 w 14741"/>
                          <a:gd name="T1" fmla="*/ 571369825 h 1418"/>
                          <a:gd name="T2" fmla="*/ 2147483646 w 14741"/>
                          <a:gd name="T3" fmla="*/ 0 h 1418"/>
                          <a:gd name="T4" fmla="*/ 0 w 14741"/>
                          <a:gd name="T5" fmla="*/ 0 h 1418"/>
                          <a:gd name="T6" fmla="*/ 0 w 14741"/>
                          <a:gd name="T7" fmla="*/ 285483300 h 1418"/>
                          <a:gd name="T8" fmla="*/ 1612900 w 14741"/>
                          <a:gd name="T9" fmla="*/ 316531625 h 1418"/>
                          <a:gd name="T10" fmla="*/ 6451600 w 14741"/>
                          <a:gd name="T11" fmla="*/ 346773500 h 1418"/>
                          <a:gd name="T12" fmla="*/ 14516100 w 14741"/>
                          <a:gd name="T13" fmla="*/ 375805700 h 1418"/>
                          <a:gd name="T14" fmla="*/ 25403175 w 14741"/>
                          <a:gd name="T15" fmla="*/ 403628225 h 1418"/>
                          <a:gd name="T16" fmla="*/ 38709600 w 14741"/>
                          <a:gd name="T17" fmla="*/ 429837850 h 1418"/>
                          <a:gd name="T18" fmla="*/ 54838600 w 14741"/>
                          <a:gd name="T19" fmla="*/ 454434575 h 1418"/>
                          <a:gd name="T20" fmla="*/ 73386950 w 14741"/>
                          <a:gd name="T21" fmla="*/ 477015175 h 1418"/>
                          <a:gd name="T22" fmla="*/ 93951425 w 14741"/>
                          <a:gd name="T23" fmla="*/ 497579650 h 1418"/>
                          <a:gd name="T24" fmla="*/ 116935250 w 14741"/>
                          <a:gd name="T25" fmla="*/ 516128000 h 1418"/>
                          <a:gd name="T26" fmla="*/ 141128750 w 14741"/>
                          <a:gd name="T27" fmla="*/ 532257000 h 1418"/>
                          <a:gd name="T28" fmla="*/ 167338375 w 14741"/>
                          <a:gd name="T29" fmla="*/ 545966650 h 1418"/>
                          <a:gd name="T30" fmla="*/ 195160900 w 14741"/>
                          <a:gd name="T31" fmla="*/ 556853725 h 1418"/>
                          <a:gd name="T32" fmla="*/ 224193100 w 14741"/>
                          <a:gd name="T33" fmla="*/ 564515000 h 1418"/>
                          <a:gd name="T34" fmla="*/ 254434975 w 14741"/>
                          <a:gd name="T35" fmla="*/ 569756925 h 1418"/>
                          <a:gd name="T36" fmla="*/ 285483300 w 14741"/>
                          <a:gd name="T37" fmla="*/ 571369825 h 1418"/>
                          <a:gd name="T38" fmla="*/ 2147483646 w 14741"/>
                          <a:gd name="T39" fmla="*/ 571369825 h 1418"/>
                          <a:gd name="T40" fmla="*/ 0 60000 65536"/>
                          <a:gd name="T41" fmla="*/ 0 60000 65536"/>
                          <a:gd name="T42" fmla="*/ 0 60000 65536"/>
                          <a:gd name="T43" fmla="*/ 0 60000 65536"/>
                          <a:gd name="T44" fmla="*/ 0 60000 65536"/>
                          <a:gd name="T45" fmla="*/ 0 60000 65536"/>
                          <a:gd name="T46" fmla="*/ 0 60000 65536"/>
                          <a:gd name="T47" fmla="*/ 0 60000 65536"/>
                          <a:gd name="T48" fmla="*/ 0 60000 65536"/>
                          <a:gd name="T49" fmla="*/ 0 60000 65536"/>
                          <a:gd name="T50" fmla="*/ 0 60000 65536"/>
                          <a:gd name="T51" fmla="*/ 0 60000 65536"/>
                          <a:gd name="T52" fmla="*/ 0 60000 65536"/>
                          <a:gd name="T53" fmla="*/ 0 60000 65536"/>
                          <a:gd name="T54" fmla="*/ 0 60000 65536"/>
                          <a:gd name="T55" fmla="*/ 0 60000 65536"/>
                          <a:gd name="T56" fmla="*/ 0 60000 65536"/>
                          <a:gd name="T57" fmla="*/ 0 60000 65536"/>
                          <a:gd name="T58" fmla="*/ 0 60000 65536"/>
                          <a:gd name="T59" fmla="*/ 0 60000 65536"/>
                        </a:gdLst>
                        <a:ahLst/>
                        <a:cxnLst>
                          <a:cxn ang="T40">
                            <a:pos x="T0" y="T1"/>
                          </a:cxn>
                          <a:cxn ang="T41">
                            <a:pos x="T2" y="T3"/>
                          </a:cxn>
                          <a:cxn ang="T42">
                            <a:pos x="T4" y="T5"/>
                          </a:cxn>
                          <a:cxn ang="T43">
                            <a:pos x="T6" y="T7"/>
                          </a:cxn>
                          <a:cxn ang="T44">
                            <a:pos x="T8" y="T9"/>
                          </a:cxn>
                          <a:cxn ang="T45">
                            <a:pos x="T10" y="T11"/>
                          </a:cxn>
                          <a:cxn ang="T46">
                            <a:pos x="T12" y="T13"/>
                          </a:cxn>
                          <a:cxn ang="T47">
                            <a:pos x="T14" y="T15"/>
                          </a:cxn>
                          <a:cxn ang="T48">
                            <a:pos x="T16" y="T17"/>
                          </a:cxn>
                          <a:cxn ang="T49">
                            <a:pos x="T18" y="T19"/>
                          </a:cxn>
                          <a:cxn ang="T50">
                            <a:pos x="T20" y="T21"/>
                          </a:cxn>
                          <a:cxn ang="T51">
                            <a:pos x="T22" y="T23"/>
                          </a:cxn>
                          <a:cxn ang="T52">
                            <a:pos x="T24" y="T25"/>
                          </a:cxn>
                          <a:cxn ang="T53">
                            <a:pos x="T26" y="T27"/>
                          </a:cxn>
                          <a:cxn ang="T54">
                            <a:pos x="T28" y="T29"/>
                          </a:cxn>
                          <a:cxn ang="T55">
                            <a:pos x="T30" y="T31"/>
                          </a:cxn>
                          <a:cxn ang="T56">
                            <a:pos x="T32" y="T33"/>
                          </a:cxn>
                          <a:cxn ang="T57">
                            <a:pos x="T34" y="T35"/>
                          </a:cxn>
                          <a:cxn ang="T58">
                            <a:pos x="T36" y="T37"/>
                          </a:cxn>
                          <a:cxn ang="T59">
                            <a:pos x="T38" y="T39"/>
                          </a:cxn>
                        </a:cxnLst>
                        <a:rect l="0" t="0" r="r" b="b"/>
                        <a:pathLst>
                          <a:path w="14741" h="1418">
                            <a:moveTo>
                              <a:pt x="14740" y="1417"/>
                            </a:moveTo>
                            <a:lnTo>
                              <a:pt x="14740" y="0"/>
                            </a:lnTo>
                            <a:lnTo>
                              <a:pt x="0" y="0"/>
                            </a:lnTo>
                            <a:lnTo>
                              <a:pt x="0" y="708"/>
                            </a:lnTo>
                            <a:lnTo>
                              <a:pt x="4" y="785"/>
                            </a:lnTo>
                            <a:lnTo>
                              <a:pt x="16" y="860"/>
                            </a:lnTo>
                            <a:lnTo>
                              <a:pt x="36" y="932"/>
                            </a:lnTo>
                            <a:lnTo>
                              <a:pt x="63" y="1001"/>
                            </a:lnTo>
                            <a:lnTo>
                              <a:pt x="96" y="1066"/>
                            </a:lnTo>
                            <a:lnTo>
                              <a:pt x="136" y="1127"/>
                            </a:lnTo>
                            <a:lnTo>
                              <a:pt x="182" y="1183"/>
                            </a:lnTo>
                            <a:lnTo>
                              <a:pt x="233" y="1234"/>
                            </a:lnTo>
                            <a:lnTo>
                              <a:pt x="290" y="1280"/>
                            </a:lnTo>
                            <a:lnTo>
                              <a:pt x="350" y="1320"/>
                            </a:lnTo>
                            <a:lnTo>
                              <a:pt x="415" y="1354"/>
                            </a:lnTo>
                            <a:lnTo>
                              <a:pt x="484" y="1381"/>
                            </a:lnTo>
                            <a:lnTo>
                              <a:pt x="556" y="1400"/>
                            </a:lnTo>
                            <a:lnTo>
                              <a:pt x="631" y="1413"/>
                            </a:lnTo>
                            <a:lnTo>
                              <a:pt x="708" y="1417"/>
                            </a:lnTo>
                            <a:lnTo>
                              <a:pt x="14740" y="1417"/>
                            </a:lnTo>
                            <a:close/>
                          </a:path>
                        </a:pathLst>
                      </a:custGeom>
                      <a:solidFill>
                        <a:srgbClr val="FFE4B8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14:hiddenLine>
                        </a:ext>
                      </a:extLst>
                    </wps:spPr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w14:anchorId="00D1214B" id="Freeform 145" o:spid="_x0000_s1026" style="position:absolute;margin-left:82.85pt;margin-top:-4.7pt;width:513pt;height:70.3pt;z-index:-251657216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;v-text-anchor:top" coordsize="14741,14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" o:allowincell="f" path="m14740,1417l14740,,,,,708r4,77l16,860r20,72l63,1001r33,65l136,1127r46,56l233,1234r57,46l350,1320r65,34l484,1381r72,19l631,1413r77,4l14740,1417xe" fillcolor="#ffe4b8" stroked="f">
              <v:path arrowok="t" o:connecttype="custom" o:connectlocs="2147483646,2147483646;2147483646,0;0,0;0,2147483646;71285562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" o:connectangles="0,0,0,0,0,0,0,0,0,0,0,0,0,0,0,0,0,0,0,0"/>
              <w10:wrap anchorx="page" anchory="page"/>
            </v:shape>
          </w:pict>
        </mc:Fallback>
      </mc:AlternateContent>
    </w:r>
    <w:r w:rsidRPr="00026474">
      <w:rPr>
        <w:rFonts w:cs="Arial"/>
        <w:b/>
        <w:bCs/>
        <w:color w:val="2B93D1"/>
        <w:sz w:val="28"/>
        <w:szCs w:val="28"/>
      </w:rPr>
      <w:t xml:space="preserve">Espiral </w:t>
    </w:r>
    <w:r>
      <w:rPr>
        <w:rFonts w:cs="Arial"/>
        <w:b/>
        <w:bCs/>
        <w:color w:val="2B93D1"/>
        <w:sz w:val="28"/>
        <w:szCs w:val="28"/>
      </w:rPr>
      <w:t>8</w:t>
    </w:r>
    <w:r w:rsidRPr="00026474">
      <w:rPr>
        <w:rFonts w:cs="Arial"/>
        <w:b/>
        <w:bCs/>
        <w:color w:val="2B93D1"/>
        <w:sz w:val="28"/>
        <w:szCs w:val="28"/>
      </w:rPr>
      <w:t xml:space="preserve"> – Matemática </w:t>
    </w:r>
    <w:r>
      <w:rPr>
        <w:rFonts w:cs="Arial"/>
        <w:b/>
        <w:bCs/>
        <w:color w:val="2B93D1"/>
        <w:sz w:val="28"/>
        <w:szCs w:val="28"/>
      </w:rPr>
      <w:t>8</w:t>
    </w:r>
    <w:r w:rsidRPr="00026474">
      <w:rPr>
        <w:rFonts w:cs="Arial"/>
        <w:b/>
        <w:bCs/>
        <w:color w:val="2B93D1"/>
        <w:sz w:val="28"/>
        <w:szCs w:val="28"/>
      </w:rPr>
      <w:t>.</w:t>
    </w:r>
    <w:r w:rsidRPr="00026474">
      <w:rPr>
        <w:rFonts w:cs="Arial"/>
        <w:b/>
        <w:bCs/>
        <w:color w:val="2B93D1"/>
        <w:sz w:val="28"/>
        <w:szCs w:val="28"/>
        <w:vertAlign w:val="superscript"/>
      </w:rPr>
      <w:t>o</w:t>
    </w:r>
    <w:r w:rsidRPr="00026474">
      <w:rPr>
        <w:rFonts w:cs="Arial"/>
        <w:b/>
        <w:bCs/>
        <w:color w:val="2B93D1"/>
        <w:sz w:val="28"/>
        <w:szCs w:val="28"/>
      </w:rPr>
      <w:t xml:space="preserve"> ano</w:t>
    </w:r>
  </w:p>
  <w:p w14:paraId="5F5E69CD" w14:textId="40B79B1D" w:rsidR="00FB06F4" w:rsidRPr="009653D8" w:rsidRDefault="00A40E63" w:rsidP="009653D8">
    <w:pPr>
      <w:pStyle w:val="Cabealho"/>
      <w:tabs>
        <w:tab w:val="left" w:pos="6750"/>
      </w:tabs>
      <w:spacing w:after="120"/>
      <w:ind w:left="567"/>
      <w:rPr>
        <w:rFonts w:cs="Arial"/>
        <w:b/>
        <w:bCs/>
        <w:sz w:val="28"/>
        <w:szCs w:val="28"/>
      </w:rPr>
    </w:pPr>
    <w:r w:rsidRPr="00026474">
      <w:rPr>
        <w:rFonts w:cs="Arial"/>
        <w:b/>
        <w:bCs/>
        <w:sz w:val="28"/>
        <w:szCs w:val="28"/>
      </w:rPr>
      <w:t xml:space="preserve">Proposta de resolução do teste de avaliação – </w:t>
    </w:r>
    <w:r>
      <w:rPr>
        <w:rFonts w:cs="Arial"/>
        <w:b/>
        <w:bCs/>
        <w:sz w:val="28"/>
        <w:szCs w:val="28"/>
      </w:rPr>
      <w:t>fevereiro de 202</w:t>
    </w:r>
    <w:r w:rsidR="009653D8">
      <w:rPr>
        <w:rFonts w:cs="Arial"/>
        <w:b/>
        <w:bCs/>
        <w:sz w:val="28"/>
        <w:szCs w:val="28"/>
      </w:rPr>
      <w:t>4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78FB15E8"/>
    <w:multiLevelType w:val="hybridMultilevel"/>
    <w:tmpl w:val="8814FEF4"/>
    <w:lvl w:ilvl="0" w:tplc="0816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161351516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proofState w:spelling="clean" w:grammar="clean"/>
  <w:defaultTabStop w:val="708"/>
  <w:hyphenationZone w:val="425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C503D"/>
    <w:rsid w:val="00001166"/>
    <w:rsid w:val="00002282"/>
    <w:rsid w:val="00002EAB"/>
    <w:rsid w:val="00012E24"/>
    <w:rsid w:val="0001544C"/>
    <w:rsid w:val="00016EE4"/>
    <w:rsid w:val="0001779F"/>
    <w:rsid w:val="000269F2"/>
    <w:rsid w:val="00031B35"/>
    <w:rsid w:val="00034844"/>
    <w:rsid w:val="00040F8F"/>
    <w:rsid w:val="00041BE9"/>
    <w:rsid w:val="00044C09"/>
    <w:rsid w:val="000500A9"/>
    <w:rsid w:val="00050795"/>
    <w:rsid w:val="00057759"/>
    <w:rsid w:val="00062EE8"/>
    <w:rsid w:val="00083211"/>
    <w:rsid w:val="00083C7E"/>
    <w:rsid w:val="000854B8"/>
    <w:rsid w:val="00092F88"/>
    <w:rsid w:val="000A51C2"/>
    <w:rsid w:val="000A726A"/>
    <w:rsid w:val="000B16C8"/>
    <w:rsid w:val="000B481A"/>
    <w:rsid w:val="000B624E"/>
    <w:rsid w:val="000B7E4D"/>
    <w:rsid w:val="000C02BB"/>
    <w:rsid w:val="000C77A4"/>
    <w:rsid w:val="000D2467"/>
    <w:rsid w:val="000E3E5C"/>
    <w:rsid w:val="000E6588"/>
    <w:rsid w:val="000E667B"/>
    <w:rsid w:val="000E6744"/>
    <w:rsid w:val="000F4836"/>
    <w:rsid w:val="00100E63"/>
    <w:rsid w:val="00103AC3"/>
    <w:rsid w:val="00103CA2"/>
    <w:rsid w:val="00104A46"/>
    <w:rsid w:val="001174E1"/>
    <w:rsid w:val="00123FD7"/>
    <w:rsid w:val="00125B96"/>
    <w:rsid w:val="00127DFA"/>
    <w:rsid w:val="00133941"/>
    <w:rsid w:val="0013493A"/>
    <w:rsid w:val="00134D34"/>
    <w:rsid w:val="00140906"/>
    <w:rsid w:val="0014229A"/>
    <w:rsid w:val="00143B5E"/>
    <w:rsid w:val="0015115E"/>
    <w:rsid w:val="00152FFE"/>
    <w:rsid w:val="00157412"/>
    <w:rsid w:val="00162152"/>
    <w:rsid w:val="00171663"/>
    <w:rsid w:val="001726C4"/>
    <w:rsid w:val="001727F6"/>
    <w:rsid w:val="0017670E"/>
    <w:rsid w:val="001922A9"/>
    <w:rsid w:val="00196452"/>
    <w:rsid w:val="00197D89"/>
    <w:rsid w:val="00197FBA"/>
    <w:rsid w:val="001B2AB2"/>
    <w:rsid w:val="001B3E73"/>
    <w:rsid w:val="001B51A2"/>
    <w:rsid w:val="001B7BA4"/>
    <w:rsid w:val="001C3417"/>
    <w:rsid w:val="001C34E1"/>
    <w:rsid w:val="001C6951"/>
    <w:rsid w:val="001D3D9A"/>
    <w:rsid w:val="001D549B"/>
    <w:rsid w:val="001F0550"/>
    <w:rsid w:val="001F0FAE"/>
    <w:rsid w:val="001F21B0"/>
    <w:rsid w:val="001F6317"/>
    <w:rsid w:val="00204A98"/>
    <w:rsid w:val="002118B5"/>
    <w:rsid w:val="00215216"/>
    <w:rsid w:val="002275AF"/>
    <w:rsid w:val="00236C10"/>
    <w:rsid w:val="00240636"/>
    <w:rsid w:val="00240E19"/>
    <w:rsid w:val="00243653"/>
    <w:rsid w:val="00243E4C"/>
    <w:rsid w:val="002505C5"/>
    <w:rsid w:val="002642DD"/>
    <w:rsid w:val="00266899"/>
    <w:rsid w:val="0026732F"/>
    <w:rsid w:val="002677ED"/>
    <w:rsid w:val="00270AE9"/>
    <w:rsid w:val="00274E92"/>
    <w:rsid w:val="002803C6"/>
    <w:rsid w:val="00284C37"/>
    <w:rsid w:val="0029592B"/>
    <w:rsid w:val="00297822"/>
    <w:rsid w:val="002A1C39"/>
    <w:rsid w:val="002A23C8"/>
    <w:rsid w:val="002A557A"/>
    <w:rsid w:val="002B045A"/>
    <w:rsid w:val="002B587F"/>
    <w:rsid w:val="002C070B"/>
    <w:rsid w:val="002C0C4E"/>
    <w:rsid w:val="002C1400"/>
    <w:rsid w:val="002C1504"/>
    <w:rsid w:val="002D4373"/>
    <w:rsid w:val="002E391D"/>
    <w:rsid w:val="002E39AD"/>
    <w:rsid w:val="002E665E"/>
    <w:rsid w:val="002E68BE"/>
    <w:rsid w:val="002E7BF6"/>
    <w:rsid w:val="002F067E"/>
    <w:rsid w:val="002F09DB"/>
    <w:rsid w:val="002F31BA"/>
    <w:rsid w:val="003053F2"/>
    <w:rsid w:val="00305907"/>
    <w:rsid w:val="00306FAB"/>
    <w:rsid w:val="003075AF"/>
    <w:rsid w:val="00314986"/>
    <w:rsid w:val="003232C9"/>
    <w:rsid w:val="0032428B"/>
    <w:rsid w:val="00326D88"/>
    <w:rsid w:val="0033532F"/>
    <w:rsid w:val="00335470"/>
    <w:rsid w:val="003429CD"/>
    <w:rsid w:val="0034623E"/>
    <w:rsid w:val="00350F49"/>
    <w:rsid w:val="003519C4"/>
    <w:rsid w:val="003559D0"/>
    <w:rsid w:val="00361A7A"/>
    <w:rsid w:val="0037170A"/>
    <w:rsid w:val="003729A7"/>
    <w:rsid w:val="003803DF"/>
    <w:rsid w:val="00386AD6"/>
    <w:rsid w:val="003878C7"/>
    <w:rsid w:val="003A2FD6"/>
    <w:rsid w:val="003A42D6"/>
    <w:rsid w:val="003B0BBF"/>
    <w:rsid w:val="003C0BB0"/>
    <w:rsid w:val="003C310D"/>
    <w:rsid w:val="003C7520"/>
    <w:rsid w:val="003D0286"/>
    <w:rsid w:val="003D198E"/>
    <w:rsid w:val="003E00EA"/>
    <w:rsid w:val="003E20FB"/>
    <w:rsid w:val="003E3413"/>
    <w:rsid w:val="003F0B5C"/>
    <w:rsid w:val="00400F19"/>
    <w:rsid w:val="004065A2"/>
    <w:rsid w:val="00410399"/>
    <w:rsid w:val="00411EC2"/>
    <w:rsid w:val="004168CC"/>
    <w:rsid w:val="00417842"/>
    <w:rsid w:val="00420AA6"/>
    <w:rsid w:val="00421B95"/>
    <w:rsid w:val="00426F62"/>
    <w:rsid w:val="004340FB"/>
    <w:rsid w:val="00445023"/>
    <w:rsid w:val="00445D22"/>
    <w:rsid w:val="00446DC5"/>
    <w:rsid w:val="004527DF"/>
    <w:rsid w:val="004545B8"/>
    <w:rsid w:val="00467AEA"/>
    <w:rsid w:val="00483F97"/>
    <w:rsid w:val="00495925"/>
    <w:rsid w:val="004A400C"/>
    <w:rsid w:val="004A6E9A"/>
    <w:rsid w:val="004A7AF5"/>
    <w:rsid w:val="004A7CE9"/>
    <w:rsid w:val="004B5264"/>
    <w:rsid w:val="004B6FAB"/>
    <w:rsid w:val="004C449F"/>
    <w:rsid w:val="004C489E"/>
    <w:rsid w:val="004E77F8"/>
    <w:rsid w:val="004F0B21"/>
    <w:rsid w:val="004F3AC0"/>
    <w:rsid w:val="005015D3"/>
    <w:rsid w:val="00506E02"/>
    <w:rsid w:val="005119C2"/>
    <w:rsid w:val="00514C56"/>
    <w:rsid w:val="00531811"/>
    <w:rsid w:val="00533979"/>
    <w:rsid w:val="005341E8"/>
    <w:rsid w:val="00536183"/>
    <w:rsid w:val="00536BD7"/>
    <w:rsid w:val="00537474"/>
    <w:rsid w:val="00540B6F"/>
    <w:rsid w:val="005434EB"/>
    <w:rsid w:val="00555D73"/>
    <w:rsid w:val="005638E8"/>
    <w:rsid w:val="0057177E"/>
    <w:rsid w:val="005739E8"/>
    <w:rsid w:val="00576432"/>
    <w:rsid w:val="00580068"/>
    <w:rsid w:val="00581177"/>
    <w:rsid w:val="00584B3F"/>
    <w:rsid w:val="00584F72"/>
    <w:rsid w:val="0058586E"/>
    <w:rsid w:val="00593CC4"/>
    <w:rsid w:val="005940F5"/>
    <w:rsid w:val="00594C84"/>
    <w:rsid w:val="005977D2"/>
    <w:rsid w:val="005A1023"/>
    <w:rsid w:val="005A67D1"/>
    <w:rsid w:val="005B1ADC"/>
    <w:rsid w:val="005B45D7"/>
    <w:rsid w:val="005B4D7C"/>
    <w:rsid w:val="005B7DEC"/>
    <w:rsid w:val="005C05B4"/>
    <w:rsid w:val="005C0BF3"/>
    <w:rsid w:val="005C12D2"/>
    <w:rsid w:val="005C1799"/>
    <w:rsid w:val="005C503D"/>
    <w:rsid w:val="005C5159"/>
    <w:rsid w:val="005C5C17"/>
    <w:rsid w:val="005D235F"/>
    <w:rsid w:val="005D3DC3"/>
    <w:rsid w:val="005D4E3C"/>
    <w:rsid w:val="005D72B1"/>
    <w:rsid w:val="005D7564"/>
    <w:rsid w:val="005E0DD8"/>
    <w:rsid w:val="005E3BE9"/>
    <w:rsid w:val="005E4C6D"/>
    <w:rsid w:val="005E4EAC"/>
    <w:rsid w:val="005E7F9B"/>
    <w:rsid w:val="005F1510"/>
    <w:rsid w:val="00601729"/>
    <w:rsid w:val="00601EB2"/>
    <w:rsid w:val="00607D7A"/>
    <w:rsid w:val="00611CCC"/>
    <w:rsid w:val="00620EBE"/>
    <w:rsid w:val="006237A2"/>
    <w:rsid w:val="00625C94"/>
    <w:rsid w:val="0064210B"/>
    <w:rsid w:val="006464DA"/>
    <w:rsid w:val="00647F3E"/>
    <w:rsid w:val="00650AF8"/>
    <w:rsid w:val="0065304F"/>
    <w:rsid w:val="00654533"/>
    <w:rsid w:val="006546B2"/>
    <w:rsid w:val="00662AEE"/>
    <w:rsid w:val="00673B2A"/>
    <w:rsid w:val="00674DCE"/>
    <w:rsid w:val="006760A6"/>
    <w:rsid w:val="00680241"/>
    <w:rsid w:val="00684835"/>
    <w:rsid w:val="00684E66"/>
    <w:rsid w:val="0068613B"/>
    <w:rsid w:val="00693123"/>
    <w:rsid w:val="006947E8"/>
    <w:rsid w:val="0069632A"/>
    <w:rsid w:val="0069792A"/>
    <w:rsid w:val="006A2273"/>
    <w:rsid w:val="006A2D79"/>
    <w:rsid w:val="006A392E"/>
    <w:rsid w:val="006A3A69"/>
    <w:rsid w:val="006A444B"/>
    <w:rsid w:val="006A4B82"/>
    <w:rsid w:val="006B3D8C"/>
    <w:rsid w:val="006C2BA9"/>
    <w:rsid w:val="006C6922"/>
    <w:rsid w:val="006D5275"/>
    <w:rsid w:val="006E678C"/>
    <w:rsid w:val="006E7D09"/>
    <w:rsid w:val="006F0F38"/>
    <w:rsid w:val="006F24C6"/>
    <w:rsid w:val="0070327F"/>
    <w:rsid w:val="00703773"/>
    <w:rsid w:val="00703CB1"/>
    <w:rsid w:val="00705A2A"/>
    <w:rsid w:val="00706F8B"/>
    <w:rsid w:val="007070B1"/>
    <w:rsid w:val="007115D6"/>
    <w:rsid w:val="00712D5D"/>
    <w:rsid w:val="007173D8"/>
    <w:rsid w:val="00721A03"/>
    <w:rsid w:val="0073231E"/>
    <w:rsid w:val="007372C1"/>
    <w:rsid w:val="007402A1"/>
    <w:rsid w:val="007544E1"/>
    <w:rsid w:val="00755D3C"/>
    <w:rsid w:val="00760F80"/>
    <w:rsid w:val="00784933"/>
    <w:rsid w:val="00786A22"/>
    <w:rsid w:val="007907E2"/>
    <w:rsid w:val="007B4C86"/>
    <w:rsid w:val="007C172B"/>
    <w:rsid w:val="007C22B3"/>
    <w:rsid w:val="007C4A3A"/>
    <w:rsid w:val="007C6F68"/>
    <w:rsid w:val="007D054F"/>
    <w:rsid w:val="007D2729"/>
    <w:rsid w:val="007D44B9"/>
    <w:rsid w:val="007D7977"/>
    <w:rsid w:val="007E1324"/>
    <w:rsid w:val="007E1A89"/>
    <w:rsid w:val="007E2793"/>
    <w:rsid w:val="007E3F78"/>
    <w:rsid w:val="007F7CFD"/>
    <w:rsid w:val="0080351D"/>
    <w:rsid w:val="008138B6"/>
    <w:rsid w:val="008165EF"/>
    <w:rsid w:val="0082088E"/>
    <w:rsid w:val="00822490"/>
    <w:rsid w:val="0082379E"/>
    <w:rsid w:val="00823DAD"/>
    <w:rsid w:val="0082452E"/>
    <w:rsid w:val="00825731"/>
    <w:rsid w:val="008305AD"/>
    <w:rsid w:val="0083166F"/>
    <w:rsid w:val="00832890"/>
    <w:rsid w:val="0083385C"/>
    <w:rsid w:val="008339D8"/>
    <w:rsid w:val="00842AEF"/>
    <w:rsid w:val="00846CDA"/>
    <w:rsid w:val="00852DEA"/>
    <w:rsid w:val="0085615F"/>
    <w:rsid w:val="00864755"/>
    <w:rsid w:val="00870A12"/>
    <w:rsid w:val="00873972"/>
    <w:rsid w:val="00875A4A"/>
    <w:rsid w:val="008821AC"/>
    <w:rsid w:val="00886B72"/>
    <w:rsid w:val="00886F34"/>
    <w:rsid w:val="00890F42"/>
    <w:rsid w:val="00892D0C"/>
    <w:rsid w:val="008940B2"/>
    <w:rsid w:val="00894332"/>
    <w:rsid w:val="00895AFD"/>
    <w:rsid w:val="00897145"/>
    <w:rsid w:val="008A079B"/>
    <w:rsid w:val="008A2F85"/>
    <w:rsid w:val="008B4D18"/>
    <w:rsid w:val="008B7FC5"/>
    <w:rsid w:val="008C0AE7"/>
    <w:rsid w:val="008C2BE8"/>
    <w:rsid w:val="008D1DE4"/>
    <w:rsid w:val="008D2EB3"/>
    <w:rsid w:val="008D52A8"/>
    <w:rsid w:val="008D5873"/>
    <w:rsid w:val="008E691A"/>
    <w:rsid w:val="008E6CB1"/>
    <w:rsid w:val="008F33F0"/>
    <w:rsid w:val="008F5214"/>
    <w:rsid w:val="008F54C2"/>
    <w:rsid w:val="00902071"/>
    <w:rsid w:val="00903F74"/>
    <w:rsid w:val="00910A81"/>
    <w:rsid w:val="00913CFC"/>
    <w:rsid w:val="0092163C"/>
    <w:rsid w:val="009278F1"/>
    <w:rsid w:val="009301D6"/>
    <w:rsid w:val="009353BD"/>
    <w:rsid w:val="0094140F"/>
    <w:rsid w:val="00942259"/>
    <w:rsid w:val="00942D99"/>
    <w:rsid w:val="00943305"/>
    <w:rsid w:val="00956632"/>
    <w:rsid w:val="00957133"/>
    <w:rsid w:val="009630B8"/>
    <w:rsid w:val="009653D8"/>
    <w:rsid w:val="00972C89"/>
    <w:rsid w:val="00982EE1"/>
    <w:rsid w:val="00983921"/>
    <w:rsid w:val="00984E8A"/>
    <w:rsid w:val="009A0527"/>
    <w:rsid w:val="009A75C9"/>
    <w:rsid w:val="009B703E"/>
    <w:rsid w:val="009C0716"/>
    <w:rsid w:val="009C2F33"/>
    <w:rsid w:val="009D4702"/>
    <w:rsid w:val="009D5334"/>
    <w:rsid w:val="009D661C"/>
    <w:rsid w:val="009D6BB8"/>
    <w:rsid w:val="009E1E1B"/>
    <w:rsid w:val="009E2E38"/>
    <w:rsid w:val="009F0EA8"/>
    <w:rsid w:val="009F2396"/>
    <w:rsid w:val="009F7931"/>
    <w:rsid w:val="00A03654"/>
    <w:rsid w:val="00A04FEA"/>
    <w:rsid w:val="00A06643"/>
    <w:rsid w:val="00A13C8B"/>
    <w:rsid w:val="00A13DFC"/>
    <w:rsid w:val="00A230CC"/>
    <w:rsid w:val="00A2420C"/>
    <w:rsid w:val="00A24CEB"/>
    <w:rsid w:val="00A24E80"/>
    <w:rsid w:val="00A40E63"/>
    <w:rsid w:val="00A45953"/>
    <w:rsid w:val="00A474F1"/>
    <w:rsid w:val="00A50164"/>
    <w:rsid w:val="00A55C2D"/>
    <w:rsid w:val="00A70EDA"/>
    <w:rsid w:val="00A76875"/>
    <w:rsid w:val="00A84AD3"/>
    <w:rsid w:val="00A856EE"/>
    <w:rsid w:val="00A928F6"/>
    <w:rsid w:val="00A92DA5"/>
    <w:rsid w:val="00A953D1"/>
    <w:rsid w:val="00A968C6"/>
    <w:rsid w:val="00A97D75"/>
    <w:rsid w:val="00AA5901"/>
    <w:rsid w:val="00AB4952"/>
    <w:rsid w:val="00AB50A9"/>
    <w:rsid w:val="00AC0D69"/>
    <w:rsid w:val="00AC550F"/>
    <w:rsid w:val="00AD00A4"/>
    <w:rsid w:val="00AD4B69"/>
    <w:rsid w:val="00AD6576"/>
    <w:rsid w:val="00AD6879"/>
    <w:rsid w:val="00AD7E35"/>
    <w:rsid w:val="00AE0029"/>
    <w:rsid w:val="00AE0CDD"/>
    <w:rsid w:val="00AE1302"/>
    <w:rsid w:val="00AE2FA9"/>
    <w:rsid w:val="00AE75C4"/>
    <w:rsid w:val="00B04206"/>
    <w:rsid w:val="00B267A7"/>
    <w:rsid w:val="00B32167"/>
    <w:rsid w:val="00B43032"/>
    <w:rsid w:val="00B51200"/>
    <w:rsid w:val="00B53CE3"/>
    <w:rsid w:val="00B55A24"/>
    <w:rsid w:val="00B72429"/>
    <w:rsid w:val="00B764C7"/>
    <w:rsid w:val="00B90F9A"/>
    <w:rsid w:val="00B91396"/>
    <w:rsid w:val="00B914C3"/>
    <w:rsid w:val="00B942A7"/>
    <w:rsid w:val="00B9485B"/>
    <w:rsid w:val="00BA0A5A"/>
    <w:rsid w:val="00BA33AD"/>
    <w:rsid w:val="00BB36C7"/>
    <w:rsid w:val="00BB3949"/>
    <w:rsid w:val="00BB5D41"/>
    <w:rsid w:val="00BC00C3"/>
    <w:rsid w:val="00BC7C29"/>
    <w:rsid w:val="00BC7F7C"/>
    <w:rsid w:val="00BE1A07"/>
    <w:rsid w:val="00BE52B8"/>
    <w:rsid w:val="00C0021A"/>
    <w:rsid w:val="00C0589F"/>
    <w:rsid w:val="00C10A2E"/>
    <w:rsid w:val="00C11D4B"/>
    <w:rsid w:val="00C21267"/>
    <w:rsid w:val="00C220E6"/>
    <w:rsid w:val="00C2545D"/>
    <w:rsid w:val="00C46FBC"/>
    <w:rsid w:val="00C5506D"/>
    <w:rsid w:val="00C60FBF"/>
    <w:rsid w:val="00C707C2"/>
    <w:rsid w:val="00C7250F"/>
    <w:rsid w:val="00C7537B"/>
    <w:rsid w:val="00C82388"/>
    <w:rsid w:val="00C869CF"/>
    <w:rsid w:val="00C92181"/>
    <w:rsid w:val="00C92EE5"/>
    <w:rsid w:val="00C94C10"/>
    <w:rsid w:val="00C9526A"/>
    <w:rsid w:val="00CA3286"/>
    <w:rsid w:val="00CA40E5"/>
    <w:rsid w:val="00CA765D"/>
    <w:rsid w:val="00CB7089"/>
    <w:rsid w:val="00CC106D"/>
    <w:rsid w:val="00CC2B4C"/>
    <w:rsid w:val="00CC6F93"/>
    <w:rsid w:val="00CD4BA9"/>
    <w:rsid w:val="00CD6894"/>
    <w:rsid w:val="00CE2108"/>
    <w:rsid w:val="00CF52AA"/>
    <w:rsid w:val="00CF5318"/>
    <w:rsid w:val="00CF6B78"/>
    <w:rsid w:val="00CF7B63"/>
    <w:rsid w:val="00D020C5"/>
    <w:rsid w:val="00D03B2D"/>
    <w:rsid w:val="00D04221"/>
    <w:rsid w:val="00D063A6"/>
    <w:rsid w:val="00D06EBD"/>
    <w:rsid w:val="00D07F10"/>
    <w:rsid w:val="00D10677"/>
    <w:rsid w:val="00D1094E"/>
    <w:rsid w:val="00D12A15"/>
    <w:rsid w:val="00D1375B"/>
    <w:rsid w:val="00D149BA"/>
    <w:rsid w:val="00D22735"/>
    <w:rsid w:val="00D2345A"/>
    <w:rsid w:val="00D27395"/>
    <w:rsid w:val="00D41043"/>
    <w:rsid w:val="00D43679"/>
    <w:rsid w:val="00D5299A"/>
    <w:rsid w:val="00D531D7"/>
    <w:rsid w:val="00D55CC1"/>
    <w:rsid w:val="00D66693"/>
    <w:rsid w:val="00D70C1D"/>
    <w:rsid w:val="00D823CD"/>
    <w:rsid w:val="00D833B9"/>
    <w:rsid w:val="00D84E9B"/>
    <w:rsid w:val="00D87917"/>
    <w:rsid w:val="00D91159"/>
    <w:rsid w:val="00D918BF"/>
    <w:rsid w:val="00D926DD"/>
    <w:rsid w:val="00D92715"/>
    <w:rsid w:val="00D92A3E"/>
    <w:rsid w:val="00D93364"/>
    <w:rsid w:val="00D95F0B"/>
    <w:rsid w:val="00D97665"/>
    <w:rsid w:val="00DA3014"/>
    <w:rsid w:val="00DA4C33"/>
    <w:rsid w:val="00DC553B"/>
    <w:rsid w:val="00DC5BE2"/>
    <w:rsid w:val="00DC6890"/>
    <w:rsid w:val="00DC7551"/>
    <w:rsid w:val="00DD2B71"/>
    <w:rsid w:val="00DD3AF4"/>
    <w:rsid w:val="00DD3DBA"/>
    <w:rsid w:val="00DD6F21"/>
    <w:rsid w:val="00DE52FC"/>
    <w:rsid w:val="00DE6F3C"/>
    <w:rsid w:val="00DE73C9"/>
    <w:rsid w:val="00DF120C"/>
    <w:rsid w:val="00E051C0"/>
    <w:rsid w:val="00E27058"/>
    <w:rsid w:val="00E33F83"/>
    <w:rsid w:val="00E43087"/>
    <w:rsid w:val="00E4327B"/>
    <w:rsid w:val="00E51A92"/>
    <w:rsid w:val="00E53029"/>
    <w:rsid w:val="00E57CE8"/>
    <w:rsid w:val="00E60794"/>
    <w:rsid w:val="00E6604E"/>
    <w:rsid w:val="00E73CE7"/>
    <w:rsid w:val="00E83B2D"/>
    <w:rsid w:val="00E97439"/>
    <w:rsid w:val="00EA2979"/>
    <w:rsid w:val="00EA3F71"/>
    <w:rsid w:val="00EB2645"/>
    <w:rsid w:val="00EB48EA"/>
    <w:rsid w:val="00ED49AB"/>
    <w:rsid w:val="00EF08D7"/>
    <w:rsid w:val="00EF4494"/>
    <w:rsid w:val="00F030BD"/>
    <w:rsid w:val="00F042DF"/>
    <w:rsid w:val="00F0710B"/>
    <w:rsid w:val="00F10A8C"/>
    <w:rsid w:val="00F24744"/>
    <w:rsid w:val="00F27811"/>
    <w:rsid w:val="00F30A32"/>
    <w:rsid w:val="00F32D0B"/>
    <w:rsid w:val="00F330CA"/>
    <w:rsid w:val="00F33449"/>
    <w:rsid w:val="00F4313D"/>
    <w:rsid w:val="00F43777"/>
    <w:rsid w:val="00F470CD"/>
    <w:rsid w:val="00F61221"/>
    <w:rsid w:val="00F639CC"/>
    <w:rsid w:val="00F6764B"/>
    <w:rsid w:val="00F716B0"/>
    <w:rsid w:val="00F725F6"/>
    <w:rsid w:val="00F739E6"/>
    <w:rsid w:val="00F7537D"/>
    <w:rsid w:val="00F80733"/>
    <w:rsid w:val="00F855E0"/>
    <w:rsid w:val="00F9482A"/>
    <w:rsid w:val="00F9536D"/>
    <w:rsid w:val="00FA4E18"/>
    <w:rsid w:val="00FB06F4"/>
    <w:rsid w:val="00FB2693"/>
    <w:rsid w:val="00FB624C"/>
    <w:rsid w:val="00FB67F1"/>
    <w:rsid w:val="00FB7FDF"/>
    <w:rsid w:val="00FC04C7"/>
    <w:rsid w:val="00FC4091"/>
    <w:rsid w:val="00FC4E5B"/>
    <w:rsid w:val="00FD3DDC"/>
    <w:rsid w:val="00FD42EC"/>
    <w:rsid w:val="00FE28A4"/>
    <w:rsid w:val="00FE3210"/>
    <w:rsid w:val="00FE5D23"/>
    <w:rsid w:val="00FF547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t-PT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,"/>
  <w:listSeparator w:val=";"/>
  <w14:docId w14:val="3882B391"/>
  <w15:chartTrackingRefBased/>
  <w15:docId w15:val="{6124D071-10EE-4FDC-B888-119E0377D5C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HAnsi" w:hAnsiTheme="minorHAnsi" w:cstheme="minorBidi"/>
        <w:sz w:val="22"/>
        <w:szCs w:val="22"/>
        <w:lang w:val="pt-PT" w:eastAsia="en-US" w:bidi="he-I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Tipodeletrapredefinidodopargraf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paragraph" w:styleId="Cabealho">
    <w:name w:val="header"/>
    <w:basedOn w:val="Normal"/>
    <w:link w:val="CabealhoCarter"/>
    <w:uiPriority w:val="99"/>
    <w:unhideWhenUsed/>
    <w:rsid w:val="005C503D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CabealhoCarter">
    <w:name w:val="Cabeçalho Caráter"/>
    <w:basedOn w:val="Tipodeletrapredefinidodopargrafo"/>
    <w:link w:val="Cabealho"/>
    <w:uiPriority w:val="99"/>
    <w:rsid w:val="005C503D"/>
  </w:style>
  <w:style w:type="paragraph" w:styleId="Rodap">
    <w:name w:val="footer"/>
    <w:basedOn w:val="Normal"/>
    <w:link w:val="RodapCarter"/>
    <w:uiPriority w:val="99"/>
    <w:unhideWhenUsed/>
    <w:rsid w:val="005C503D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RodapCarter">
    <w:name w:val="Rodapé Caráter"/>
    <w:basedOn w:val="Tipodeletrapredefinidodopargrafo"/>
    <w:link w:val="Rodap"/>
    <w:uiPriority w:val="99"/>
    <w:rsid w:val="005C503D"/>
  </w:style>
  <w:style w:type="paragraph" w:styleId="PargrafodaLista">
    <w:name w:val="List Paragraph"/>
    <w:basedOn w:val="Normal"/>
    <w:uiPriority w:val="34"/>
    <w:qFormat/>
    <w:rsid w:val="005C503D"/>
    <w:pPr>
      <w:ind w:left="720"/>
      <w:contextualSpacing/>
    </w:pPr>
  </w:style>
  <w:style w:type="table" w:styleId="TabelacomGrelha">
    <w:name w:val="Table Grid"/>
    <w:basedOn w:val="Tabelanormal"/>
    <w:rsid w:val="00D2273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Hiperligao">
    <w:name w:val="Hyperlink"/>
    <w:basedOn w:val="Tipodeletrapredefinidodopargrafo"/>
    <w:uiPriority w:val="99"/>
    <w:unhideWhenUsed/>
    <w:rsid w:val="00873972"/>
    <w:rPr>
      <w:color w:val="0563C1" w:themeColor="hyperlink"/>
      <w:u w:val="single"/>
    </w:rPr>
  </w:style>
  <w:style w:type="character" w:styleId="MenoNoResolvida">
    <w:name w:val="Unresolved Mention"/>
    <w:basedOn w:val="Tipodeletrapredefinidodopargrafo"/>
    <w:uiPriority w:val="99"/>
    <w:semiHidden/>
    <w:unhideWhenUsed/>
    <w:rsid w:val="00873972"/>
    <w:rPr>
      <w:color w:val="605E5C"/>
      <w:shd w:val="clear" w:color="auto" w:fill="E1DFDD"/>
    </w:rPr>
  </w:style>
  <w:style w:type="character" w:styleId="Refdecomentrio">
    <w:name w:val="annotation reference"/>
    <w:basedOn w:val="Tipodeletrapredefinidodopargrafo"/>
    <w:uiPriority w:val="99"/>
    <w:semiHidden/>
    <w:unhideWhenUsed/>
    <w:rsid w:val="00F30A32"/>
    <w:rPr>
      <w:sz w:val="16"/>
      <w:szCs w:val="16"/>
    </w:rPr>
  </w:style>
  <w:style w:type="paragraph" w:styleId="Textodecomentrio">
    <w:name w:val="annotation text"/>
    <w:basedOn w:val="Normal"/>
    <w:link w:val="TextodecomentrioCarter"/>
    <w:uiPriority w:val="99"/>
    <w:unhideWhenUsed/>
    <w:rsid w:val="00F30A32"/>
    <w:pPr>
      <w:spacing w:line="240" w:lineRule="auto"/>
    </w:pPr>
    <w:rPr>
      <w:sz w:val="20"/>
      <w:szCs w:val="20"/>
    </w:rPr>
  </w:style>
  <w:style w:type="character" w:customStyle="1" w:styleId="TextodecomentrioCarter">
    <w:name w:val="Texto de comentário Caráter"/>
    <w:basedOn w:val="Tipodeletrapredefinidodopargrafo"/>
    <w:link w:val="Textodecomentrio"/>
    <w:uiPriority w:val="99"/>
    <w:rsid w:val="00F30A32"/>
    <w:rPr>
      <w:sz w:val="20"/>
      <w:szCs w:val="20"/>
    </w:rPr>
  </w:style>
  <w:style w:type="paragraph" w:styleId="Assuntodecomentrio">
    <w:name w:val="annotation subject"/>
    <w:basedOn w:val="Textodecomentrio"/>
    <w:next w:val="Textodecomentrio"/>
    <w:link w:val="AssuntodecomentrioCarter"/>
    <w:uiPriority w:val="99"/>
    <w:semiHidden/>
    <w:unhideWhenUsed/>
    <w:rsid w:val="00F30A32"/>
    <w:rPr>
      <w:b/>
      <w:bCs/>
    </w:rPr>
  </w:style>
  <w:style w:type="character" w:customStyle="1" w:styleId="AssuntodecomentrioCarter">
    <w:name w:val="Assunto de comentário Caráter"/>
    <w:basedOn w:val="TextodecomentrioCarter"/>
    <w:link w:val="Assuntodecomentrio"/>
    <w:uiPriority w:val="99"/>
    <w:semiHidden/>
    <w:rsid w:val="00F30A32"/>
    <w:rPr>
      <w:b/>
      <w:bCs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header" Target="header1.xml"/><Relationship Id="rId8" Type="http://schemas.openxmlformats.org/officeDocument/2006/relationships/image" Target="media/image1.wmf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2.png"/></Relationships>
</file>

<file path=word/theme/theme1.xml><?xml version="1.0" encoding="utf-8"?>
<a:theme xmlns:a="http://schemas.openxmlformats.org/drawingml/2006/main" name="Tema do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8DDABD7-E517-42A4-93AD-7F176EC24DB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3</TotalTime>
  <Pages>3</Pages>
  <Words>286</Words>
  <Characters>1547</Characters>
  <Application>Microsoft Office Word</Application>
  <DocSecurity>0</DocSecurity>
  <Lines>12</Lines>
  <Paragraphs>3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ítulo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183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cp:keywords/>
  <dc:description/>
  <cp:lastPrinted>2024-02-16T12:26:00Z</cp:lastPrinted>
  <dcterms:created xsi:type="dcterms:W3CDTF">2023-11-22T12:02:00Z</dcterms:created>
  <dcterms:modified xsi:type="dcterms:W3CDTF">2024-02-16T14:5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